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ACB459" w14:textId="0B024FCD" w:rsidR="0050500A" w:rsidRPr="0050500A" w:rsidRDefault="001D7CF2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</w:rPr>
      </w:pPr>
      <w:r w:rsidRPr="001D7CF2">
        <w:rPr>
          <w:rFonts w:ascii="Times New Roman" w:eastAsia="Times New Roman" w:hAnsi="Times New Roman" w:cs="Times New Roman"/>
          <w:sz w:val="32"/>
          <w:szCs w:val="32"/>
        </w:rPr>
        <w:t xml:space="preserve">Η ΣΥΝΑΡΤΗΣΗ </w:t>
      </w:r>
      <w:r w:rsidRPr="001D7CF2">
        <w:rPr>
          <w:rFonts w:ascii="Times New Roman" w:hAnsi="Times New Roman" w:cs="Times New Roman"/>
          <w:position w:val="-6"/>
          <w:sz w:val="32"/>
          <w:szCs w:val="32"/>
        </w:rPr>
        <w:object w:dxaOrig="420" w:dyaOrig="279" w14:anchorId="38A19A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818" type="#_x0000_t75" style="width:20.7pt;height:13.8pt" o:ole="">
            <v:imagedata r:id="rId5" o:title=""/>
          </v:shape>
          <o:OLEObject Type="Embed" ProgID="Equation.DSMT4" ShapeID="_x0000_i2818" DrawAspect="Content" ObjectID="_1602321765" r:id="rId6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1D7CF2">
        <w:rPr>
          <w:rFonts w:ascii="Times New Roman" w:eastAsia="Times New Roman" w:hAnsi="Times New Roman" w:cs="Times New Roman"/>
          <w:sz w:val="32"/>
          <w:szCs w:val="32"/>
        </w:rPr>
        <w:t>ΩΣ ΕΜΒΑΔΟ</w:t>
      </w:r>
    </w:p>
    <w:p w14:paraId="0E8F9B98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3DD4427" w14:textId="2A4BDD5F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>Μαθηματικά και οι άλλες επιστήμες στην εκπαίδευση</w:t>
      </w:r>
    </w:p>
    <w:p w14:paraId="0EDE6BB2" w14:textId="1ED382E8" w:rsidR="0050500A" w:rsidRPr="001D7CF2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60"/>
        <w:gridCol w:w="3710"/>
      </w:tblGrid>
      <w:tr w:rsidR="0050500A" w:rsidRPr="001D7CF2" w14:paraId="5BB4BADB" w14:textId="77777777" w:rsidTr="006C57BE">
        <w:tc>
          <w:tcPr>
            <w:tcW w:w="4148" w:type="dxa"/>
          </w:tcPr>
          <w:p w14:paraId="480990B7" w14:textId="77777777" w:rsidR="0050500A" w:rsidRPr="001D7CF2" w:rsidRDefault="0050500A" w:rsidP="001D7CF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0500A">
              <w:rPr>
                <w:rFonts w:ascii="Times New Roman" w:eastAsia="Times New Roman" w:hAnsi="Times New Roman" w:cs="Times New Roman"/>
                <w:sz w:val="24"/>
                <w:szCs w:val="24"/>
              </w:rPr>
              <w:t>Κωνσταντίνος</w:t>
            </w:r>
          </w:p>
          <w:p w14:paraId="4ECB1F8B" w14:textId="77777777" w:rsidR="0050500A" w:rsidRPr="001D7CF2" w:rsidRDefault="0050500A" w:rsidP="001D7CF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50500A">
              <w:rPr>
                <w:rFonts w:ascii="Times New Roman" w:eastAsia="Times New Roman" w:hAnsi="Times New Roman" w:cs="Times New Roman"/>
                <w:sz w:val="24"/>
                <w:szCs w:val="24"/>
              </w:rPr>
              <w:t>Λόλας</w:t>
            </w:r>
            <w:proofErr w:type="spellEnd"/>
          </w:p>
          <w:p w14:paraId="0711D170" w14:textId="77777777" w:rsidR="0050500A" w:rsidRPr="001D7CF2" w:rsidRDefault="0050500A" w:rsidP="001D7CF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0500A">
              <w:rPr>
                <w:rFonts w:ascii="Times New Roman" w:eastAsia="Times New Roman" w:hAnsi="Times New Roman" w:cs="Times New Roman"/>
                <w:sz w:val="24"/>
                <w:szCs w:val="24"/>
              </w:rPr>
              <w:t>Γραβιάς 15,</w:t>
            </w:r>
            <w:r w:rsidRPr="001D7CF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Πυλαία</w:t>
            </w:r>
          </w:p>
          <w:p w14:paraId="75B26D2F" w14:textId="5927591F" w:rsidR="0050500A" w:rsidRPr="001D7CF2" w:rsidRDefault="0050500A" w:rsidP="001D7CF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7CF2">
              <w:rPr>
                <w:rFonts w:ascii="Times New Roman" w:eastAsia="Times New Roman" w:hAnsi="Times New Roman" w:cs="Times New Roman"/>
                <w:sz w:val="24"/>
                <w:szCs w:val="24"/>
              </w:rPr>
              <w:t>Τ</w:t>
            </w:r>
            <w:r w:rsidRPr="0050500A">
              <w:rPr>
                <w:rFonts w:ascii="Times New Roman" w:eastAsia="Times New Roman" w:hAnsi="Times New Roman" w:cs="Times New Roman"/>
                <w:sz w:val="24"/>
                <w:szCs w:val="24"/>
              </w:rPr>
              <w:t>ηλ</w:t>
            </w:r>
            <w:proofErr w:type="spellEnd"/>
            <w:r w:rsidRPr="0050500A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1D7CF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50500A">
              <w:rPr>
                <w:rFonts w:ascii="Times New Roman" w:eastAsia="Times New Roman" w:hAnsi="Times New Roman" w:cs="Times New Roman"/>
                <w:sz w:val="24"/>
                <w:szCs w:val="24"/>
              </w:rPr>
              <w:t>6973380837</w:t>
            </w:r>
          </w:p>
          <w:p w14:paraId="5F56C6AC" w14:textId="34F0485C" w:rsidR="0050500A" w:rsidRPr="001D7CF2" w:rsidRDefault="0050500A" w:rsidP="001D7CF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hyperlink r:id="rId7" w:history="1">
              <w:r w:rsidRPr="001D7CF2">
                <w:rPr>
                  <w:rStyle w:val="Hyperlink"/>
                  <w:rFonts w:ascii="Times New Roman" w:eastAsia="Times New Roman" w:hAnsi="Times New Roman" w:cs="Times New Roman"/>
                  <w:sz w:val="24"/>
                  <w:szCs w:val="24"/>
                  <w:lang w:val="en-US"/>
                </w:rPr>
                <w:t>costasmath</w:t>
              </w:r>
              <w:r w:rsidRPr="001D7CF2">
                <w:rPr>
                  <w:rStyle w:val="Hyperlink"/>
                  <w:rFonts w:ascii="Times New Roman" w:eastAsia="Times New Roman" w:hAnsi="Times New Roman" w:cs="Times New Roman"/>
                  <w:sz w:val="24"/>
                  <w:szCs w:val="24"/>
                </w:rPr>
                <w:t>@</w:t>
              </w:r>
              <w:r w:rsidRPr="001D7CF2">
                <w:rPr>
                  <w:rStyle w:val="Hyperlink"/>
                  <w:rFonts w:ascii="Times New Roman" w:eastAsia="Times New Roman" w:hAnsi="Times New Roman" w:cs="Times New Roman"/>
                  <w:sz w:val="24"/>
                  <w:szCs w:val="24"/>
                  <w:lang w:val="en-US"/>
                </w:rPr>
                <w:t>yahoo</w:t>
              </w:r>
              <w:r w:rsidRPr="001D7CF2">
                <w:rPr>
                  <w:rStyle w:val="Hyperlink"/>
                  <w:rFonts w:ascii="Times New Roman" w:eastAsia="Times New Roman" w:hAnsi="Times New Roman" w:cs="Times New Roman"/>
                  <w:sz w:val="24"/>
                  <w:szCs w:val="24"/>
                </w:rPr>
                <w:t>.</w:t>
              </w:r>
              <w:r w:rsidRPr="001D7CF2">
                <w:rPr>
                  <w:rStyle w:val="Hyperlink"/>
                  <w:rFonts w:ascii="Times New Roman" w:eastAsia="Times New Roman" w:hAnsi="Times New Roman" w:cs="Times New Roman"/>
                  <w:sz w:val="24"/>
                  <w:szCs w:val="24"/>
                  <w:lang w:val="en-US"/>
                </w:rPr>
                <w:t>gr</w:t>
              </w:r>
            </w:hyperlink>
          </w:p>
        </w:tc>
        <w:tc>
          <w:tcPr>
            <w:tcW w:w="4148" w:type="dxa"/>
          </w:tcPr>
          <w:p w14:paraId="4D6ACE5B" w14:textId="77777777" w:rsidR="0050500A" w:rsidRPr="001D7CF2" w:rsidRDefault="0050500A" w:rsidP="001D7CF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0500A">
              <w:rPr>
                <w:rFonts w:ascii="Times New Roman" w:eastAsia="Times New Roman" w:hAnsi="Times New Roman" w:cs="Times New Roman"/>
                <w:sz w:val="24"/>
                <w:szCs w:val="24"/>
              </w:rPr>
              <w:t>Παγώνα</w:t>
            </w:r>
          </w:p>
          <w:p w14:paraId="1898C48B" w14:textId="77777777" w:rsidR="0050500A" w:rsidRPr="001D7CF2" w:rsidRDefault="0050500A" w:rsidP="001D7CF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7CF2">
              <w:rPr>
                <w:rFonts w:ascii="Times New Roman" w:eastAsia="Times New Roman" w:hAnsi="Times New Roman" w:cs="Times New Roman"/>
                <w:sz w:val="24"/>
                <w:szCs w:val="24"/>
              </w:rPr>
              <w:t>Παπακωνσταντίνου</w:t>
            </w:r>
          </w:p>
          <w:p w14:paraId="792A2F9A" w14:textId="77777777" w:rsidR="0050500A" w:rsidRPr="001D7CF2" w:rsidRDefault="0050500A" w:rsidP="001D7CF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7CF2">
              <w:rPr>
                <w:rFonts w:ascii="Times New Roman" w:eastAsia="Times New Roman" w:hAnsi="Times New Roman" w:cs="Times New Roman"/>
                <w:sz w:val="24"/>
                <w:szCs w:val="24"/>
              </w:rPr>
              <w:t>Γραβιάς 15, Πυλαία</w:t>
            </w:r>
          </w:p>
          <w:p w14:paraId="290AACC3" w14:textId="77777777" w:rsidR="0050500A" w:rsidRPr="001D7CF2" w:rsidRDefault="0050500A" w:rsidP="001D7CF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7CF2">
              <w:rPr>
                <w:rFonts w:ascii="Times New Roman" w:eastAsia="Times New Roman" w:hAnsi="Times New Roman" w:cs="Times New Roman"/>
                <w:sz w:val="24"/>
                <w:szCs w:val="24"/>
              </w:rPr>
              <w:t>Τηλ</w:t>
            </w:r>
            <w:proofErr w:type="spellEnd"/>
            <w:r w:rsidRPr="001D7CF2">
              <w:rPr>
                <w:rFonts w:ascii="Times New Roman" w:eastAsia="Times New Roman" w:hAnsi="Times New Roman" w:cs="Times New Roman"/>
                <w:sz w:val="24"/>
                <w:szCs w:val="24"/>
              </w:rPr>
              <w:t>. 7958386849</w:t>
            </w:r>
          </w:p>
          <w:p w14:paraId="1F109F1C" w14:textId="60405F92" w:rsidR="006C57BE" w:rsidRPr="001D7CF2" w:rsidRDefault="006C57BE" w:rsidP="006C57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hyperlink r:id="rId8" w:history="1">
              <w:r w:rsidRPr="00F06E27">
                <w:rPr>
                  <w:rStyle w:val="Hyperlink"/>
                  <w:rFonts w:ascii="Times New Roman" w:eastAsia="Times New Roman" w:hAnsi="Times New Roman" w:cs="Times New Roman"/>
                  <w:sz w:val="24"/>
                  <w:szCs w:val="24"/>
                  <w:lang w:val="en-US"/>
                </w:rPr>
                <w:t>pecoaganzi</w:t>
              </w:r>
              <w:r w:rsidRPr="00F06E27">
                <w:rPr>
                  <w:rStyle w:val="Hyperlink"/>
                  <w:rFonts w:ascii="Times New Roman" w:eastAsia="Times New Roman" w:hAnsi="Times New Roman" w:cs="Times New Roman"/>
                  <w:sz w:val="24"/>
                  <w:szCs w:val="24"/>
                </w:rPr>
                <w:t>@</w:t>
              </w:r>
              <w:r w:rsidRPr="00F06E27">
                <w:rPr>
                  <w:rStyle w:val="Hyperlink"/>
                  <w:rFonts w:ascii="Times New Roman" w:eastAsia="Times New Roman" w:hAnsi="Times New Roman" w:cs="Times New Roman"/>
                  <w:sz w:val="24"/>
                  <w:szCs w:val="24"/>
                  <w:lang w:val="en-US"/>
                </w:rPr>
                <w:t>gmail</w:t>
              </w:r>
              <w:r w:rsidRPr="00F06E27">
                <w:rPr>
                  <w:rStyle w:val="Hyperlink"/>
                  <w:rFonts w:ascii="Times New Roman" w:eastAsia="Times New Roman" w:hAnsi="Times New Roman" w:cs="Times New Roman"/>
                  <w:sz w:val="24"/>
                  <w:szCs w:val="24"/>
                </w:rPr>
                <w:t>.</w:t>
              </w:r>
              <w:r w:rsidRPr="00F06E27">
                <w:rPr>
                  <w:rStyle w:val="Hyperlink"/>
                  <w:rFonts w:ascii="Times New Roman" w:eastAsia="Times New Roman" w:hAnsi="Times New Roman" w:cs="Times New Roman"/>
                  <w:sz w:val="24"/>
                  <w:szCs w:val="24"/>
                  <w:lang w:val="en-US"/>
                </w:rPr>
                <w:t>com</w:t>
              </w:r>
            </w:hyperlink>
          </w:p>
        </w:tc>
      </w:tr>
    </w:tbl>
    <w:p w14:paraId="5491AF10" w14:textId="56305149" w:rsid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6AB3D81" w14:textId="77777777" w:rsidR="001D7CF2" w:rsidRPr="001D7CF2" w:rsidRDefault="001D7CF2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D7D9DC5" w14:textId="73F5CEC1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>Περίληψη</w:t>
      </w:r>
    </w:p>
    <w:p w14:paraId="371A82DB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F1AE1CE" w14:textId="42634B7D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Γνωρίζουμε φυσικά ότι </w:t>
      </w:r>
      <w:r w:rsidR="00B60807" w:rsidRPr="001D7CF2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99A29EC">
          <v:shape id="_x0000_i1474" type="#_x0000_t75" style="width:49pt;height:30.65pt" o:ole="">
            <v:imagedata r:id="rId9" o:title=""/>
          </v:shape>
          <o:OLEObject Type="Embed" ProgID="Equation.DSMT4" ShapeID="_x0000_i1474" DrawAspect="Content" ObjectID="_1602321766" r:id="rId10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. Οι μαθητές όμως της Β Λυκείου στη Φυσική Κατεύθυνσης μαθαίνουν ότι το έργο που παράγεται ή καταναλώνεται αντιστοιχεί στο εμβαδό μεταξύ της γραφικής παράστασης της συνάρτησης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5C0677E1">
          <v:shape id="_x0000_i1477" type="#_x0000_t75" style="width:48.25pt;height:16.1pt" o:ole="">
            <v:imagedata r:id="rId11" o:title=""/>
          </v:shape>
          <o:OLEObject Type="Embed" ProgID="Equation.DSMT4" ShapeID="_x0000_i1477" DrawAspect="Content" ObjectID="_1602321767" r:id="rId12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του άξονα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FD57DDC">
          <v:shape id="_x0000_i1041" type="#_x0000_t75" style="width:12.25pt;height:13.8pt" o:ole="">
            <v:imagedata r:id="rId13" o:title=""/>
          </v:shape>
          <o:OLEObject Type="Embed" ProgID="Equation.DSMT4" ShapeID="_x0000_i1041" DrawAspect="Content" ObjectID="_1602321768" r:id="rId14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μεταξύ δύο όγκων </w:t>
      </w:r>
      <w:r w:rsidR="00B60807" w:rsidRPr="001D7CF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3777E62">
          <v:shape id="_x0000_i1044" type="#_x0000_t75" style="width:13pt;height:18.4pt" o:ole="">
            <v:imagedata r:id="rId15" o:title=""/>
          </v:shape>
          <o:OLEObject Type="Embed" ProgID="Equation.DSMT4" ShapeID="_x0000_i1044" DrawAspect="Content" ObjectID="_1602321769" r:id="rId16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</w:t>
      </w:r>
      <w:r w:rsidR="00B60807" w:rsidRPr="001D7CF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DB350E6">
          <v:shape id="_x0000_i1047" type="#_x0000_t75" style="width:13pt;height:18.4pt" o:ole="">
            <v:imagedata r:id="rId17" o:title=""/>
          </v:shape>
          <o:OLEObject Type="Embed" ProgID="Equation.DSMT4" ShapeID="_x0000_i1047" DrawAspect="Content" ObjectID="_1602321770" r:id="rId18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. Έτσι αφού ο τύπος (καταστατική εξίσωση) για τα ιδανικά αέρια είναι ο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69C36B99">
          <v:shape id="_x0000_i1050" type="#_x0000_t75" style="width:54.4pt;height:13.8pt" o:ole="">
            <v:imagedata r:id="rId19" o:title=""/>
          </v:shape>
          <o:OLEObject Type="Embed" ProgID="Equation.DSMT4" ShapeID="_x0000_i1050" DrawAspect="Content" ObjectID="_1602321771" r:id="rId20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, για να βρεθεί το έργο σε μία ισόθερμη μεταβολή </w:t>
      </w:r>
      <w:proofErr w:type="spellStart"/>
      <w:r w:rsidRPr="0050500A">
        <w:rPr>
          <w:rFonts w:ascii="Times New Roman" w:eastAsia="Times New Roman" w:hAnsi="Times New Roman" w:cs="Times New Roman"/>
          <w:sz w:val="24"/>
          <w:szCs w:val="24"/>
        </w:rPr>
        <w:t>ζητάται</w:t>
      </w:r>
      <w:proofErr w:type="spellEnd"/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το εμβαδό μεταξύ της </w:t>
      </w:r>
      <w:r w:rsidR="00B60807" w:rsidRPr="001D7CF2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5C9E67BA">
          <v:shape id="_x0000_i1053" type="#_x0000_t75" style="width:72.75pt;height:30.65pt" o:ole="">
            <v:imagedata r:id="rId21" o:title=""/>
          </v:shape>
          <o:OLEObject Type="Embed" ProgID="Equation.DSMT4" ShapeID="_x0000_i1053" DrawAspect="Content" ObjectID="_1602321772" r:id="rId22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με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8621399">
          <v:shape id="_x0000_i1056" type="#_x0000_t75" style="width:9.95pt;height:10.7pt" o:ole="">
            <v:imagedata r:id="rId23" o:title=""/>
          </v:shape>
          <o:OLEObject Type="Embed" ProgID="Equation.DSMT4" ShapeID="_x0000_i1056" DrawAspect="Content" ObjectID="_1602321773" r:id="rId24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B60807" w:rsidRPr="001D7CF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486182B">
          <v:shape id="_x0000_i1059" type="#_x0000_t75" style="width:12.25pt;height:13pt" o:ole="">
            <v:imagedata r:id="rId25" o:title=""/>
          </v:shape>
          <o:OLEObject Type="Embed" ProgID="Equation.DSMT4" ShapeID="_x0000_i1059" DrawAspect="Content" ObjectID="_1602321774" r:id="rId26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</w:t>
      </w:r>
      <w:r w:rsidR="00B60807" w:rsidRPr="001D7CF2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21F5CAFE">
          <v:shape id="_x0000_i1062" type="#_x0000_t75" style="width:10.7pt;height:13pt" o:ole="">
            <v:imagedata r:id="rId27" o:title=""/>
          </v:shape>
          <o:OLEObject Type="Embed" ProgID="Equation.DSMT4" ShapeID="_x0000_i1062" DrawAspect="Content" ObjectID="_1602321775" r:id="rId28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σταθερά, του άξονα των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0D965CD">
          <v:shape id="_x0000_i1065" type="#_x0000_t75" style="width:12.25pt;height:13.8pt" o:ole="">
            <v:imagedata r:id="rId29" o:title=""/>
          </v:shape>
          <o:OLEObject Type="Embed" ProgID="Equation.DSMT4" ShapeID="_x0000_i1065" DrawAspect="Content" ObjectID="_1602321776" r:id="rId30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μεταξύ δύο όγκων </w:t>
      </w:r>
      <w:r w:rsidR="00B60807" w:rsidRPr="001D7CF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70440980">
          <v:shape id="_x0000_i1068" type="#_x0000_t75" style="width:13pt;height:18.4pt" o:ole="">
            <v:imagedata r:id="rId31" o:title=""/>
          </v:shape>
          <o:OLEObject Type="Embed" ProgID="Equation.DSMT4" ShapeID="_x0000_i1068" DrawAspect="Content" ObjectID="_1602321777" r:id="rId32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</w:t>
      </w:r>
      <w:r w:rsidR="00B60807" w:rsidRPr="001D7CF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0740E4F">
          <v:shape id="_x0000_i1071" type="#_x0000_t75" style="width:13pt;height:18.4pt" o:ole="">
            <v:imagedata r:id="rId33" o:title=""/>
          </v:shape>
          <o:OLEObject Type="Embed" ProgID="Equation.DSMT4" ShapeID="_x0000_i1071" DrawAspect="Content" ObjectID="_1602321778" r:id="rId34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. Ο τύπος τους δίνεται χωρίς απόδειξη και ίσος με </w:t>
      </w:r>
      <w:r w:rsidR="00B60807" w:rsidRPr="001D7CF2">
        <w:rPr>
          <w:rFonts w:ascii="Times New Roman" w:hAnsi="Times New Roman" w:cs="Times New Roman"/>
          <w:position w:val="-30"/>
          <w:sz w:val="24"/>
          <w:szCs w:val="24"/>
        </w:rPr>
        <w:object w:dxaOrig="1460" w:dyaOrig="680" w14:anchorId="74253222">
          <v:shape id="_x0000_i1074" type="#_x0000_t75" style="width:72.75pt;height:33.7pt" o:ole="">
            <v:imagedata r:id="rId35" o:title=""/>
          </v:shape>
          <o:OLEObject Type="Embed" ProgID="Equation.DSMT4" ShapeID="_x0000_i1074" DrawAspect="Content" ObjectID="_1602321779" r:id="rId36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χωρίς να γνωρίζουν πώς το </w:t>
      </w:r>
      <w:r w:rsidR="00B60807" w:rsidRPr="001D7CF2">
        <w:rPr>
          <w:rFonts w:ascii="Times New Roman" w:hAnsi="Times New Roman" w:cs="Times New Roman"/>
          <w:position w:val="-24"/>
          <w:sz w:val="24"/>
          <w:szCs w:val="24"/>
        </w:rPr>
        <w:object w:dxaOrig="279" w:dyaOrig="620" w14:anchorId="375DE402">
          <v:shape id="_x0000_i1077" type="#_x0000_t75" style="width:13.8pt;height:30.65pt" o:ole="">
            <v:imagedata r:id="rId37" o:title=""/>
          </v:shape>
          <o:OLEObject Type="Embed" ProgID="Equation.DSMT4" ShapeID="_x0000_i1077" DrawAspect="Content" ObjectID="_1602321780" r:id="rId38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μετατρέπεται σε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3B5EF422">
          <v:shape id="_x0000_i1080" type="#_x0000_t75" style="width:23pt;height:13.8pt" o:ole="">
            <v:imagedata r:id="rId39" o:title=""/>
          </v:shape>
          <o:OLEObject Type="Embed" ProgID="Equation.DSMT4" ShapeID="_x0000_i1080" DrawAspect="Content" ObjectID="_1602321781" r:id="rId40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. Θα δείξουμε ότι υπάρχει συνάρτηση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824A42C">
          <v:shape id="_x0000_i1083" type="#_x0000_t75" style="width:26.8pt;height:16.1pt" o:ole="">
            <v:imagedata r:id="rId41" o:title=""/>
          </v:shape>
          <o:OLEObject Type="Embed" ProgID="Equation.DSMT4" ShapeID="_x0000_i1083" DrawAspect="Content" ObjectID="_1602321782" r:id="rId42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που έχει τις ίδιες ακριβώς ιδιότητες με την συνάρτηση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4E41BFE">
          <v:shape id="_x0000_i1086" type="#_x0000_t75" style="width:20.7pt;height:13.8pt" o:ole="">
            <v:imagedata r:id="rId43" o:title=""/>
          </v:shape>
          <o:OLEObject Type="Embed" ProgID="Equation.DSMT4" ShapeID="_x0000_i1086" DrawAspect="Content" ObjectID="_1602321783" r:id="rId44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μάλιστα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999" w:dyaOrig="360" w14:anchorId="3B6E6DC0">
          <v:shape id="_x0000_i1089" type="#_x0000_t75" style="width:49.8pt;height:18.4pt" o:ole="">
            <v:imagedata r:id="rId45" o:title=""/>
          </v:shape>
          <o:OLEObject Type="Embed" ProgID="Equation.DSMT4" ShapeID="_x0000_i1089" DrawAspect="Content" ObjectID="_1602321784" r:id="rId46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με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7085A4F8">
          <v:shape id="_x0000_i1092" type="#_x0000_t75" style="width:26.8pt;height:10.7pt" o:ole="">
            <v:imagedata r:id="rId47" o:title=""/>
          </v:shape>
          <o:OLEObject Type="Embed" ProgID="Equation.DSMT4" ShapeID="_x0000_i1092" DrawAspect="Content" ObjectID="_1602321785" r:id="rId48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. Συνεπώς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506BD41A">
          <v:shape id="_x0000_i1095" type="#_x0000_t75" style="width:55.9pt;height:16.1pt" o:ole="">
            <v:imagedata r:id="rId49" o:title=""/>
          </v:shape>
          <o:OLEObject Type="Embed" ProgID="Equation.DSMT4" ShapeID="_x0000_i1095" DrawAspect="Content" ObjectID="_1602321786" r:id="rId50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1AE5CDC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7E0B0ED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1F047F1" w14:textId="26E86562" w:rsidR="0050500A" w:rsidRPr="0050500A" w:rsidRDefault="0050500A" w:rsidP="006C57BE">
      <w:pPr>
        <w:pStyle w:val="Heading1"/>
        <w:rPr>
          <w:rFonts w:eastAsia="Times New Roman"/>
          <w:lang w:val="en-US"/>
        </w:rPr>
      </w:pPr>
      <w:r w:rsidRPr="0050500A">
        <w:rPr>
          <w:rFonts w:eastAsia="Times New Roman"/>
        </w:rPr>
        <w:lastRenderedPageBreak/>
        <w:t xml:space="preserve">Ορισμός της </w:t>
      </w:r>
      <w:r w:rsidR="00B60807" w:rsidRPr="001D7CF2">
        <w:rPr>
          <w:position w:val="-10"/>
        </w:rPr>
        <w:object w:dxaOrig="240" w:dyaOrig="320" w14:anchorId="34FB1EDB">
          <v:shape id="_x0000_i1098" type="#_x0000_t75" style="width:12.25pt;height:16.1pt" o:ole="">
            <v:imagedata r:id="rId51" o:title=""/>
          </v:shape>
          <o:OLEObject Type="Embed" ProgID="Equation.DSMT4" ShapeID="_x0000_i1098" DrawAspect="Content" ObjectID="_1602321787" r:id="rId52"/>
        </w:object>
      </w:r>
    </w:p>
    <w:p w14:paraId="5A04CC34" w14:textId="4D7FAEAA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Η συνάρτηση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5CC1CB62">
          <v:shape id="_x0000_i1101" type="#_x0000_t75" style="width:23.75pt;height:16.1pt" o:ole="">
            <v:imagedata r:id="rId53" o:title=""/>
          </v:shape>
          <o:OLEObject Type="Embed" ProgID="Equation.DSMT4" ShapeID="_x0000_i1101" DrawAspect="Content" ObjectID="_1602321788" r:id="rId54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ορίζεται ως το εμβαδό μεταξύ της συνάρτησης </w:t>
      </w:r>
      <w:r w:rsidR="00B60807" w:rsidRPr="001D7CF2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499A65E">
          <v:shape id="_x0000_i1104" type="#_x0000_t75" style="width:12.25pt;height:30.65pt" o:ole="">
            <v:imagedata r:id="rId55" o:title=""/>
          </v:shape>
          <o:OLEObject Type="Embed" ProgID="Equation.DSMT4" ShapeID="_x0000_i1104" DrawAspect="Content" ObjectID="_1602321789" r:id="rId56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του άξονα των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AF0C5BB">
          <v:shape id="_x0000_i1107" type="#_x0000_t75" style="width:9.95pt;height:10.7pt" o:ole="">
            <v:imagedata r:id="rId57" o:title=""/>
          </v:shape>
          <o:OLEObject Type="Embed" ProgID="Equation.DSMT4" ShapeID="_x0000_i1107" DrawAspect="Content" ObjectID="_1602321790" r:id="rId58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των ευθειών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9BA14EB">
          <v:shape id="_x0000_i1110" type="#_x0000_t75" style="width:26.05pt;height:13.8pt" o:ole="">
            <v:imagedata r:id="rId59" o:title=""/>
          </v:shape>
          <o:OLEObject Type="Embed" ProgID="Equation.DSMT4" ShapeID="_x0000_i1110" DrawAspect="Content" ObjectID="_1602321791" r:id="rId60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520" w:dyaOrig="240" w14:anchorId="21949FC5">
          <v:shape id="_x0000_i1113" type="#_x0000_t75" style="width:26.05pt;height:12.25pt" o:ole="">
            <v:imagedata r:id="rId61" o:title=""/>
          </v:shape>
          <o:OLEObject Type="Embed" ProgID="Equation.DSMT4" ShapeID="_x0000_i1113" DrawAspect="Content" ObjectID="_1602321792" r:id="rId62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. Χάριν συντομίας θα συμβολίζουμε το εν λόγω εμβαδό με </w:t>
      </w:r>
      <w:r w:rsidR="00B60807" w:rsidRPr="001D7CF2">
        <w:rPr>
          <w:rFonts w:ascii="Times New Roman" w:hAnsi="Times New Roman" w:cs="Times New Roman"/>
          <w:position w:val="-12"/>
          <w:sz w:val="24"/>
          <w:szCs w:val="24"/>
        </w:rPr>
        <w:object w:dxaOrig="300" w:dyaOrig="380" w14:anchorId="616B439F">
          <v:shape id="_x0000_i1116" type="#_x0000_t75" style="width:15.3pt;height:19.15pt" o:ole="">
            <v:imagedata r:id="rId63" o:title=""/>
          </v:shape>
          <o:OLEObject Type="Embed" ProgID="Equation.DSMT4" ShapeID="_x0000_i1116" DrawAspect="Content" ObjectID="_1602321793" r:id="rId64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51AD710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1B93110" w14:textId="3B888A31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Θα αποδείξουμε για κάθε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3B3E2AB">
          <v:shape id="_x0000_i1119" type="#_x0000_t75" style="width:30.65pt;height:16.1pt" o:ole="">
            <v:imagedata r:id="rId65" o:title=""/>
          </v:shape>
          <o:OLEObject Type="Embed" ProgID="Equation.DSMT4" ShapeID="_x0000_i1119" DrawAspect="Content" ObjectID="_1602321794" r:id="rId66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ότι</w:t>
      </w:r>
    </w:p>
    <w:p w14:paraId="689C321D" w14:textId="48301874" w:rsidR="0050500A" w:rsidRPr="0050500A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10"/>
          <w:sz w:val="24"/>
          <w:szCs w:val="24"/>
        </w:rPr>
        <w:object w:dxaOrig="980" w:dyaOrig="360" w14:anchorId="6581E090">
          <v:shape id="_x0000_i1122" type="#_x0000_t75" style="width:49pt;height:18.4pt" o:ole="">
            <v:imagedata r:id="rId67" o:title=""/>
          </v:shape>
          <o:OLEObject Type="Embed" ProgID="Equation.DSMT4" ShapeID="_x0000_i1122" DrawAspect="Content" ObjectID="_1602321795" r:id="rId68"/>
        </w:object>
      </w:r>
    </w:p>
    <w:p w14:paraId="4B3B73C0" w14:textId="4D6118A9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το οποίο σημαίνει ότι η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6C9012B">
          <v:shape id="_x0000_i1125" type="#_x0000_t75" style="width:12.25pt;height:16.1pt" o:ole="">
            <v:imagedata r:id="rId69" o:title=""/>
          </v:shape>
          <o:OLEObject Type="Embed" ProgID="Equation.DSMT4" ShapeID="_x0000_i1125" DrawAspect="Content" ObjectID="_1602321796" r:id="rId70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είναι η αντίστροφη της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7A0BC512">
          <v:shape id="_x0000_i1128" type="#_x0000_t75" style="width:13pt;height:16.1pt" o:ole="">
            <v:imagedata r:id="rId71" o:title=""/>
          </v:shape>
          <o:OLEObject Type="Embed" ProgID="Equation.DSMT4" ShapeID="_x0000_i1128" DrawAspect="Content" ObjectID="_1602321797" r:id="rId72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δηλαδή η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038919AE">
          <v:shape id="_x0000_i1131" type="#_x0000_t75" style="width:20.7pt;height:13.8pt" o:ole="">
            <v:imagedata r:id="rId73" o:title=""/>
          </v:shape>
          <o:OLEObject Type="Embed" ProgID="Equation.DSMT4" ShapeID="_x0000_i1131" DrawAspect="Content" ObjectID="_1602321798" r:id="rId74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2D47833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C140222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>Για να φτάσουμε σε αυτή τη σχέση θα χρειαστούμε τις ιδιότητες:</w:t>
      </w:r>
    </w:p>
    <w:p w14:paraId="3DFBD433" w14:textId="3EEBFDA9" w:rsidR="0050500A" w:rsidRPr="006C57BE" w:rsidRDefault="00B60807" w:rsidP="006C57BE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1D7CF2">
        <w:rPr>
          <w:position w:val="-10"/>
        </w:rPr>
        <w:object w:dxaOrig="840" w:dyaOrig="320" w14:anchorId="3B56C1D6">
          <v:shape id="_x0000_i1134" type="#_x0000_t75" style="width:42.15pt;height:16.1pt" o:ole="">
            <v:imagedata r:id="rId75" o:title=""/>
          </v:shape>
          <o:OLEObject Type="Embed" ProgID="Equation.DSMT4" ShapeID="_x0000_i1134" DrawAspect="Content" ObjectID="_1602321799" r:id="rId76"/>
        </w:object>
      </w:r>
    </w:p>
    <w:p w14:paraId="010884B1" w14:textId="7E6F1362" w:rsidR="0050500A" w:rsidRPr="006C57BE" w:rsidRDefault="00B60807" w:rsidP="006C57BE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1D7CF2">
        <w:rPr>
          <w:position w:val="-10"/>
        </w:rPr>
        <w:object w:dxaOrig="1420" w:dyaOrig="360" w14:anchorId="2329D968">
          <v:shape id="_x0000_i1137" type="#_x0000_t75" style="width:71.25pt;height:18.4pt" o:ole="">
            <v:imagedata r:id="rId77" o:title=""/>
          </v:shape>
          <o:OLEObject Type="Embed" ProgID="Equation.DSMT4" ShapeID="_x0000_i1137" DrawAspect="Content" ObjectID="_1602321800" r:id="rId78"/>
        </w:object>
      </w:r>
      <w:r w:rsidR="0050500A" w:rsidRPr="006C57BE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1D7CF2">
        <w:rPr>
          <w:position w:val="-10"/>
        </w:rPr>
        <w:object w:dxaOrig="620" w:dyaOrig="320" w14:anchorId="367C66D4">
          <v:shape id="_x0000_i1140" type="#_x0000_t75" style="width:30.65pt;height:16.1pt" o:ole="">
            <v:imagedata r:id="rId79" o:title=""/>
          </v:shape>
          <o:OLEObject Type="Embed" ProgID="Equation.DSMT4" ShapeID="_x0000_i1140" DrawAspect="Content" ObjectID="_1602321801" r:id="rId80"/>
        </w:object>
      </w:r>
    </w:p>
    <w:p w14:paraId="3ED73DD0" w14:textId="06479263" w:rsidR="0050500A" w:rsidRPr="006C57BE" w:rsidRDefault="00B60807" w:rsidP="006C57BE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1D7CF2">
        <w:rPr>
          <w:position w:val="-10"/>
        </w:rPr>
        <w:object w:dxaOrig="1420" w:dyaOrig="360" w14:anchorId="43F69DE0">
          <v:shape id="_x0000_i1143" type="#_x0000_t75" style="width:71.25pt;height:18.4pt" o:ole="">
            <v:imagedata r:id="rId81" o:title=""/>
          </v:shape>
          <o:OLEObject Type="Embed" ProgID="Equation.DSMT4" ShapeID="_x0000_i1143" DrawAspect="Content" ObjectID="_1602321802" r:id="rId82"/>
        </w:object>
      </w:r>
      <w:r w:rsidR="0050500A" w:rsidRPr="006C57BE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1D7CF2">
        <w:rPr>
          <w:position w:val="-6"/>
        </w:rPr>
        <w:object w:dxaOrig="620" w:dyaOrig="279" w14:anchorId="76C4DC3D">
          <v:shape id="_x0000_i1146" type="#_x0000_t75" style="width:30.65pt;height:13.8pt" o:ole="">
            <v:imagedata r:id="rId83" o:title=""/>
          </v:shape>
          <o:OLEObject Type="Embed" ProgID="Equation.DSMT4" ShapeID="_x0000_i1146" DrawAspect="Content" ObjectID="_1602321803" r:id="rId84"/>
        </w:object>
      </w:r>
    </w:p>
    <w:p w14:paraId="626B214A" w14:textId="02C79624" w:rsidR="0050500A" w:rsidRPr="006C57BE" w:rsidRDefault="0050500A" w:rsidP="006C57BE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C57BE">
        <w:rPr>
          <w:rFonts w:ascii="Times New Roman" w:eastAsia="Times New Roman" w:hAnsi="Times New Roman" w:cs="Times New Roman"/>
          <w:sz w:val="24"/>
          <w:szCs w:val="24"/>
          <w:lang w:val="en-US"/>
        </w:rPr>
        <w:t>υπ</w:t>
      </w:r>
      <w:proofErr w:type="spellStart"/>
      <w:r w:rsidRPr="006C57BE">
        <w:rPr>
          <w:rFonts w:ascii="Times New Roman" w:eastAsia="Times New Roman" w:hAnsi="Times New Roman" w:cs="Times New Roman"/>
          <w:sz w:val="24"/>
          <w:szCs w:val="24"/>
          <w:lang w:val="en-US"/>
        </w:rPr>
        <w:t>άρχει</w:t>
      </w:r>
      <w:proofErr w:type="spellEnd"/>
      <w:r w:rsidRPr="006C57BE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B60807" w:rsidRPr="001D7CF2">
        <w:rPr>
          <w:position w:val="-6"/>
        </w:rPr>
        <w:object w:dxaOrig="200" w:dyaOrig="220" w14:anchorId="4D44DF98">
          <v:shape id="_x0000_i1149" type="#_x0000_t75" style="width:9.95pt;height:10.7pt" o:ole="">
            <v:imagedata r:id="rId85" o:title=""/>
          </v:shape>
          <o:OLEObject Type="Embed" ProgID="Equation.DSMT4" ShapeID="_x0000_i1149" DrawAspect="Content" ObjectID="_1602321804" r:id="rId86"/>
        </w:object>
      </w:r>
      <w:r w:rsidRPr="006C57BE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6C57BE">
        <w:rPr>
          <w:rFonts w:ascii="Times New Roman" w:eastAsia="Times New Roman" w:hAnsi="Times New Roman" w:cs="Times New Roman"/>
          <w:sz w:val="24"/>
          <w:szCs w:val="24"/>
          <w:lang w:val="en-US"/>
        </w:rPr>
        <w:t>ώστε</w:t>
      </w:r>
      <w:proofErr w:type="spellEnd"/>
      <w:r w:rsidRPr="006C57BE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B60807" w:rsidRPr="001D7CF2">
        <w:rPr>
          <w:position w:val="-10"/>
        </w:rPr>
        <w:object w:dxaOrig="859" w:dyaOrig="320" w14:anchorId="14D76633">
          <v:shape id="_x0000_i1152" type="#_x0000_t75" style="width:42.9pt;height:16.1pt" o:ole="">
            <v:imagedata r:id="rId87" o:title=""/>
          </v:shape>
          <o:OLEObject Type="Embed" ProgID="Equation.DSMT4" ShapeID="_x0000_i1152" DrawAspect="Content" ObjectID="_1602321805" r:id="rId88"/>
        </w:object>
      </w:r>
    </w:p>
    <w:p w14:paraId="42E8F930" w14:textId="3DD7A311" w:rsidR="0050500A" w:rsidRPr="006C57BE" w:rsidRDefault="00B60807" w:rsidP="006C57BE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1D7CF2">
        <w:rPr>
          <w:position w:val="-10"/>
        </w:rPr>
        <w:object w:dxaOrig="2020" w:dyaOrig="320" w14:anchorId="47074B68">
          <v:shape id="_x0000_i1155" type="#_x0000_t75" style="width:101.1pt;height:16.1pt" o:ole="">
            <v:imagedata r:id="rId89" o:title=""/>
          </v:shape>
          <o:OLEObject Type="Embed" ProgID="Equation.DSMT4" ShapeID="_x0000_i1155" DrawAspect="Content" ObjectID="_1602321806" r:id="rId90"/>
        </w:object>
      </w:r>
    </w:p>
    <w:p w14:paraId="1821C31D" w14:textId="77777777" w:rsidR="00B60807" w:rsidRPr="001D7CF2" w:rsidRDefault="00B60807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32895763" w14:textId="5506D5AF" w:rsidR="0050500A" w:rsidRPr="0050500A" w:rsidRDefault="0050500A" w:rsidP="006C57BE">
      <w:pPr>
        <w:pStyle w:val="Heading1"/>
        <w:rPr>
          <w:rFonts w:eastAsia="Times New Roman"/>
        </w:rPr>
      </w:pPr>
      <w:r w:rsidRPr="0050500A">
        <w:rPr>
          <w:rFonts w:eastAsia="Times New Roman"/>
        </w:rPr>
        <w:t xml:space="preserve">Ιδιότητα </w:t>
      </w:r>
      <w:r w:rsidR="00B60807" w:rsidRPr="001D7CF2">
        <w:rPr>
          <w:position w:val="-10"/>
        </w:rPr>
        <w:object w:dxaOrig="2020" w:dyaOrig="320" w14:anchorId="4990EE2F">
          <v:shape id="_x0000_i1158" type="#_x0000_t75" style="width:101.1pt;height:16.1pt" o:ole="">
            <v:imagedata r:id="rId91" o:title=""/>
          </v:shape>
          <o:OLEObject Type="Embed" ProgID="Equation.DSMT4" ShapeID="_x0000_i1158" DrawAspect="Content" ObjectID="_1602321807" r:id="rId92"/>
        </w:object>
      </w:r>
    </w:p>
    <w:p w14:paraId="59EA48EE" w14:textId="02407218" w:rsidR="0050500A" w:rsidRPr="001D7CF2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Πρώτα θα αποδείξουμε ότι </w:t>
      </w:r>
      <w:r w:rsidR="00B60807" w:rsidRPr="001D7CF2">
        <w:rPr>
          <w:rFonts w:ascii="Times New Roman" w:hAnsi="Times New Roman" w:cs="Times New Roman"/>
          <w:position w:val="-12"/>
          <w:sz w:val="24"/>
          <w:szCs w:val="24"/>
        </w:rPr>
        <w:object w:dxaOrig="900" w:dyaOrig="380" w14:anchorId="7907EBE0">
          <v:shape id="_x0000_i1161" type="#_x0000_t75" style="width:45.2pt;height:19.15pt" o:ole="">
            <v:imagedata r:id="rId93" o:title=""/>
          </v:shape>
          <o:OLEObject Type="Embed" ProgID="Equation.DSMT4" ShapeID="_x0000_i1161" DrawAspect="Content" ObjectID="_1602321808" r:id="rId94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. Γραφικά και για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3F5159D">
          <v:shape id="_x0000_i1164" type="#_x0000_t75" style="width:28.35pt;height:13.8pt" o:ole="">
            <v:imagedata r:id="rId95" o:title=""/>
          </v:shape>
          <o:OLEObject Type="Embed" ProgID="Equation.DSMT4" ShapeID="_x0000_i1164" DrawAspect="Content" ObjectID="_1602321809" r:id="rId96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7D65BC2F" w14:textId="4182B276" w:rsidR="00B60807" w:rsidRPr="0050500A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E0542F7" wp14:editId="4F73D457">
            <wp:extent cx="2889250" cy="1656118"/>
            <wp:effectExtent l="0" t="0" r="635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overX.pn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525" cy="1660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4ED" w14:textId="2DE37934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Τα δύο </w:t>
      </w:r>
      <w:proofErr w:type="spellStart"/>
      <w:r w:rsidRPr="0050500A">
        <w:rPr>
          <w:rFonts w:ascii="Times New Roman" w:eastAsia="Times New Roman" w:hAnsi="Times New Roman" w:cs="Times New Roman"/>
          <w:sz w:val="24"/>
          <w:szCs w:val="24"/>
        </w:rPr>
        <w:t>γραμμοσκιασμένα</w:t>
      </w:r>
      <w:proofErr w:type="spellEnd"/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σχήματα έχουν το ίδιο ακριβώς εμβαδό. Αν "τεντώσουμε" (ή </w:t>
      </w:r>
      <w:r w:rsidR="00B60807" w:rsidRPr="001D7CF2">
        <w:rPr>
          <w:rFonts w:ascii="Times New Roman" w:eastAsia="Times New Roman" w:hAnsi="Times New Roman" w:cs="Times New Roman"/>
          <w:sz w:val="24"/>
          <w:szCs w:val="24"/>
        </w:rPr>
        <w:t>συρρικνώσουμε</w: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) το μήκος κατά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B8B1390">
          <v:shape id="_x0000_i1167" type="#_x0000_t75" style="width:9.95pt;height:10.7pt" o:ole="">
            <v:imagedata r:id="rId98" o:title=""/>
          </v:shape>
          <o:OLEObject Type="Embed" ProgID="Equation.DSMT4" ShapeID="_x0000_i1167" DrawAspect="Content" ObjectID="_1602321810" r:id="rId99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"</w:t>
      </w:r>
      <w:r w:rsidR="00B60807" w:rsidRPr="001D7CF2">
        <w:rPr>
          <w:rFonts w:ascii="Times New Roman" w:eastAsia="Times New Roman" w:hAnsi="Times New Roman" w:cs="Times New Roman"/>
          <w:sz w:val="24"/>
          <w:szCs w:val="24"/>
        </w:rPr>
        <w:t>συρρικνώσουμε</w: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" (αντ. τεντώσουμε) το πλάτος κατά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03EB13B">
          <v:shape id="_x0000_i1170" type="#_x0000_t75" style="width:9.95pt;height:10.7pt" o:ole="">
            <v:imagedata r:id="rId100" o:title=""/>
          </v:shape>
          <o:OLEObject Type="Embed" ProgID="Equation.DSMT4" ShapeID="_x0000_i1170" DrawAspect="Content" ObjectID="_1602321811" r:id="rId101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, τα εμβαδά θα ισούνται. Το ίδιο αποτέλεσμα επαληθεύεται και με την άλγεβρα της Β Λυκείου, στο κεφάλαιο 2.4 παράδειγμα 2ο. Αν έχουμε μία γραφική παράσταση μίας συνάρτησης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C88B4CF">
          <v:shape id="_x0000_i1173" type="#_x0000_t75" style="width:26.05pt;height:16.1pt" o:ole="">
            <v:imagedata r:id="rId102" o:title=""/>
          </v:shape>
          <o:OLEObject Type="Embed" ProgID="Equation.DSMT4" ShapeID="_x0000_i1173" DrawAspect="Content" ObjectID="_1602321812" r:id="rId103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τότε η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E503672">
          <v:shape id="_x0000_i1176" type="#_x0000_t75" style="width:30.65pt;height:16.1pt" o:ole="">
            <v:imagedata r:id="rId104" o:title=""/>
          </v:shape>
          <o:OLEObject Type="Embed" ProgID="Equation.DSMT4" ShapeID="_x0000_i1176" DrawAspect="Content" ObjectID="_1602321813" r:id="rId105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είναι μία μεγέθυνση αν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9D0A9C6">
          <v:shape id="_x0000_i1179" type="#_x0000_t75" style="width:26.05pt;height:13.8pt" o:ole="">
            <v:imagedata r:id="rId106" o:title=""/>
          </v:shape>
          <o:OLEObject Type="Embed" ProgID="Equation.DSMT4" ShapeID="_x0000_i1179" DrawAspect="Content" ObjectID="_1602321814" r:id="rId107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(αντ. </w:t>
      </w:r>
      <w:r w:rsidR="00B60807" w:rsidRPr="001D7CF2">
        <w:rPr>
          <w:rFonts w:ascii="Times New Roman" w:eastAsia="Times New Roman" w:hAnsi="Times New Roman" w:cs="Times New Roman"/>
          <w:sz w:val="24"/>
          <w:szCs w:val="24"/>
        </w:rPr>
        <w:t>σμίκρυνση</w: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αν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34810CA">
          <v:shape id="_x0000_i1182" type="#_x0000_t75" style="width:26.05pt;height:13.8pt" o:ole="">
            <v:imagedata r:id="rId108" o:title=""/>
          </v:shape>
          <o:OLEObject Type="Embed" ProgID="Equation.DSMT4" ShapeID="_x0000_i1182" DrawAspect="Content" ObjectID="_1602321815" r:id="rId109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) στον άξονα των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121724E">
          <v:shape id="_x0000_i1185" type="#_x0000_t75" style="width:9.95pt;height:10.7pt" o:ole="">
            <v:imagedata r:id="rId110" o:title=""/>
          </v:shape>
          <o:OLEObject Type="Embed" ProgID="Equation.DSMT4" ShapeID="_x0000_i1185" DrawAspect="Content" ObjectID="_1602321816" r:id="rId111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ενώ η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11F493E6">
          <v:shape id="_x0000_i1188" type="#_x0000_t75" style="width:30.65pt;height:16.1pt" o:ole="">
            <v:imagedata r:id="rId112" o:title=""/>
          </v:shape>
          <o:OLEObject Type="Embed" ProgID="Equation.DSMT4" ShapeID="_x0000_i1188" DrawAspect="Content" ObjectID="_1602321817" r:id="rId113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είναι και πάλι μεγέθυνση αν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FB8C33A">
          <v:shape id="_x0000_i1191" type="#_x0000_t75" style="width:26.05pt;height:13.8pt" o:ole="">
            <v:imagedata r:id="rId114" o:title=""/>
          </v:shape>
          <o:OLEObject Type="Embed" ProgID="Equation.DSMT4" ShapeID="_x0000_i1191" DrawAspect="Content" ObjectID="_1602321818" r:id="rId115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(αντ. </w:t>
      </w:r>
      <w:r w:rsidR="00B60807" w:rsidRPr="001D7CF2">
        <w:rPr>
          <w:rFonts w:ascii="Times New Roman" w:eastAsia="Times New Roman" w:hAnsi="Times New Roman" w:cs="Times New Roman"/>
          <w:sz w:val="24"/>
          <w:szCs w:val="24"/>
        </w:rPr>
        <w:t>σμίκρυνση</w: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αν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CE8464B">
          <v:shape id="_x0000_i1194" type="#_x0000_t75" style="width:26.05pt;height:13.8pt" o:ole="">
            <v:imagedata r:id="rId116" o:title=""/>
          </v:shape>
          <o:OLEObject Type="Embed" ProgID="Equation.DSMT4" ShapeID="_x0000_i1194" DrawAspect="Content" ObjectID="_1602321819" r:id="rId117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) αλλά αυτή τη φορά στον άξονα των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216DA282">
          <v:shape id="_x0000_i1197" type="#_x0000_t75" style="width:10.7pt;height:13pt" o:ole="">
            <v:imagedata r:id="rId118" o:title=""/>
          </v:shape>
          <o:OLEObject Type="Embed" ProgID="Equation.DSMT4" ShapeID="_x0000_i1197" DrawAspect="Content" ObjectID="_1602321820" r:id="rId119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. Η συνάρτηση που έχουμε είναι η </w:t>
      </w:r>
      <w:r w:rsidR="00B60807" w:rsidRPr="001D7CF2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2C0EDC6C">
          <v:shape id="_x0000_i1200" type="#_x0000_t75" style="width:45.95pt;height:30.65pt" o:ole="">
            <v:imagedata r:id="rId120" o:title=""/>
          </v:shape>
          <o:OLEObject Type="Embed" ProgID="Equation.DSMT4" ShapeID="_x0000_i1200" DrawAspect="Content" ObjectID="_1602321821" r:id="rId121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για την οποία προφανώς ισχύει </w:t>
      </w:r>
      <w:r w:rsidR="00B60807" w:rsidRPr="001D7CF2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70BBA4C9">
          <v:shape id="_x0000_i1203" type="#_x0000_t75" style="width:124.85pt;height:30.65pt" o:ole="">
            <v:imagedata r:id="rId122" o:title=""/>
          </v:shape>
          <o:OLEObject Type="Embed" ProgID="Equation.DSMT4" ShapeID="_x0000_i1203" DrawAspect="Content" ObjectID="_1602321822" r:id="rId123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. Δηλαδή αν </w:t>
      </w:r>
      <w:r w:rsidR="00B60807" w:rsidRPr="001D7CF2">
        <w:rPr>
          <w:rFonts w:ascii="Times New Roman" w:eastAsia="Times New Roman" w:hAnsi="Times New Roman" w:cs="Times New Roman"/>
          <w:sz w:val="24"/>
          <w:szCs w:val="24"/>
        </w:rPr>
        <w:t>μεγεθύνουμε</w: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στον άξονα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E9D868B">
          <v:shape id="_x0000_i1206" type="#_x0000_t75" style="width:9.95pt;height:10.7pt" o:ole="">
            <v:imagedata r:id="rId124" o:title=""/>
          </v:shape>
          <o:OLEObject Type="Embed" ProgID="Equation.DSMT4" ShapeID="_x0000_i1206" DrawAspect="Content" ObjectID="_1602321823" r:id="rId125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</w:t>
      </w:r>
      <w:r w:rsidR="001D7CF2" w:rsidRPr="001D7CF2">
        <w:rPr>
          <w:rFonts w:ascii="Times New Roman" w:eastAsia="Times New Roman" w:hAnsi="Times New Roman" w:cs="Times New Roman"/>
          <w:sz w:val="24"/>
          <w:szCs w:val="24"/>
        </w:rPr>
        <w:t>συρρικνώσουμε</w: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ταυτόχρονα στον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41BB4E74">
          <v:shape id="_x0000_i1209" type="#_x0000_t75" style="width:10.7pt;height:13pt" o:ole="">
            <v:imagedata r:id="rId126" o:title=""/>
          </v:shape>
          <o:OLEObject Type="Embed" ProgID="Equation.DSMT4" ShapeID="_x0000_i1209" DrawAspect="Content" ObjectID="_1602321824" r:id="rId127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τά κλίμακα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AF82FCC">
          <v:shape id="_x0000_i1212" type="#_x0000_t75" style="width:9.95pt;height:10.7pt" o:ole="">
            <v:imagedata r:id="rId128" o:title=""/>
          </v:shape>
          <o:OLEObject Type="Embed" ProgID="Equation.DSMT4" ShapeID="_x0000_i1212" DrawAspect="Content" ObjectID="_1602321825" r:id="rId129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βρίσκουμε την ίδια συνάρτηση, δηλαδή το ίδιο εμβαδό. Συνεπώς:</w:t>
      </w:r>
    </w:p>
    <w:p w14:paraId="3EC15C64" w14:textId="0AC0C678" w:rsidR="0050500A" w:rsidRPr="0050500A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12"/>
          <w:sz w:val="24"/>
          <w:szCs w:val="24"/>
        </w:rPr>
        <w:object w:dxaOrig="1420" w:dyaOrig="380" w14:anchorId="22185EF6">
          <v:shape id="_x0000_i1215" type="#_x0000_t75" style="width:71.25pt;height:19.15pt" o:ole="">
            <v:imagedata r:id="rId130" o:title=""/>
          </v:shape>
          <o:OLEObject Type="Embed" ProgID="Equation.DSMT4" ShapeID="_x0000_i1215" DrawAspect="Content" ObjectID="_1602321826" r:id="rId131"/>
        </w:object>
      </w:r>
    </w:p>
    <w:p w14:paraId="1B024F6F" w14:textId="3E55F386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Αλλά </w:t>
      </w:r>
      <w:r w:rsidR="00B60807" w:rsidRPr="001D7CF2">
        <w:rPr>
          <w:rFonts w:ascii="Times New Roman" w:hAnsi="Times New Roman" w:cs="Times New Roman"/>
          <w:position w:val="-12"/>
          <w:sz w:val="24"/>
          <w:szCs w:val="24"/>
        </w:rPr>
        <w:object w:dxaOrig="2040" w:dyaOrig="380" w14:anchorId="7FD8C203">
          <v:shape id="_x0000_i1218" type="#_x0000_t75" style="width:101.85pt;height:19.15pt" o:ole="">
            <v:imagedata r:id="rId132" o:title=""/>
          </v:shape>
          <o:OLEObject Type="Embed" ProgID="Equation.DSMT4" ShapeID="_x0000_i1218" DrawAspect="Content" ObjectID="_1602321827" r:id="rId133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</w:t>
      </w:r>
      <w:r w:rsidR="00B60807" w:rsidRPr="001D7CF2">
        <w:rPr>
          <w:rFonts w:ascii="Times New Roman" w:hAnsi="Times New Roman" w:cs="Times New Roman"/>
          <w:position w:val="-12"/>
          <w:sz w:val="24"/>
          <w:szCs w:val="24"/>
        </w:rPr>
        <w:object w:dxaOrig="1040" w:dyaOrig="380" w14:anchorId="4376F821">
          <v:shape id="_x0000_i1221" type="#_x0000_t75" style="width:52.1pt;height:19.15pt" o:ole="">
            <v:imagedata r:id="rId134" o:title=""/>
          </v:shape>
          <o:OLEObject Type="Embed" ProgID="Equation.DSMT4" ShapeID="_x0000_i1221" DrawAspect="Content" ObjectID="_1602321828" r:id="rId135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>. Έτσι</w:t>
      </w:r>
    </w:p>
    <w:p w14:paraId="09BA3D30" w14:textId="77777777" w:rsidR="001D7CF2" w:rsidRPr="001D7CF2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10"/>
          <w:sz w:val="24"/>
          <w:szCs w:val="24"/>
        </w:rPr>
        <w:object w:dxaOrig="4320" w:dyaOrig="320" w14:anchorId="5C9426CE">
          <v:shape id="_x0000_i1224" type="#_x0000_t75" style="width:3in;height:16.1pt" o:ole="">
            <v:imagedata r:id="rId136" o:title=""/>
          </v:shape>
          <o:OLEObject Type="Embed" ProgID="Equation.DSMT4" ShapeID="_x0000_i1224" DrawAspect="Content" ObjectID="_1602321829" r:id="rId137"/>
        </w:object>
      </w:r>
    </w:p>
    <w:p w14:paraId="086B13DE" w14:textId="77777777" w:rsidR="001D7CF2" w:rsidRPr="001D7CF2" w:rsidRDefault="001D7CF2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23A57EBD" w14:textId="5ABD18EA" w:rsidR="001D7CF2" w:rsidRPr="001D7CF2" w:rsidRDefault="006C57BE" w:rsidP="006C57BE">
      <w:pPr>
        <w:pStyle w:val="Heading1"/>
      </w:pPr>
      <w:r>
        <w:t xml:space="preserve">Ιδιότητα </w:t>
      </w:r>
      <w:r w:rsidR="001D7CF2" w:rsidRPr="001D7CF2">
        <w:rPr>
          <w:position w:val="-10"/>
        </w:rPr>
        <w:object w:dxaOrig="840" w:dyaOrig="320" w14:anchorId="1A959AC6">
          <v:shape id="_x0000_i1561" type="#_x0000_t75" style="width:42.15pt;height:16.1pt" o:ole="">
            <v:imagedata r:id="rId138" o:title=""/>
          </v:shape>
          <o:OLEObject Type="Embed" ProgID="Equation.DSMT4" ShapeID="_x0000_i1561" DrawAspect="Content" ObjectID="_1602321830" r:id="rId139"/>
        </w:object>
      </w:r>
    </w:p>
    <w:p w14:paraId="3D462737" w14:textId="6B98D322" w:rsidR="001D7CF2" w:rsidRPr="001D7CF2" w:rsidRDefault="001D7CF2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0DE0891E" w14:textId="5446DBCB" w:rsidR="0050500A" w:rsidRPr="0050500A" w:rsidRDefault="001D7CF2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12"/>
          <w:sz w:val="24"/>
          <w:szCs w:val="24"/>
        </w:rPr>
        <w:object w:dxaOrig="680" w:dyaOrig="380" w14:anchorId="35EA82F8">
          <v:shape id="_x0000_i1566" type="#_x0000_t75" style="width:33.7pt;height:19.15pt" o:ole="">
            <v:imagedata r:id="rId140" o:title=""/>
          </v:shape>
          <o:OLEObject Type="Embed" ProgID="Equation.DSMT4" ShapeID="_x0000_i1566" DrawAspect="Content" ObjectID="_1602321831" r:id="rId141"/>
        </w:object>
      </w:r>
      <w:r w:rsidR="0050500A"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άρα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669227A1">
          <v:shape id="_x0000_i1233" type="#_x0000_t75" style="width:42.15pt;height:16.1pt" o:ole="">
            <v:imagedata r:id="rId142" o:title=""/>
          </v:shape>
          <o:OLEObject Type="Embed" ProgID="Equation.DSMT4" ShapeID="_x0000_i1233" DrawAspect="Content" ObjectID="_1602321832" r:id="rId143"/>
        </w:object>
      </w:r>
      <w:r w:rsidR="0050500A" w:rsidRPr="0050500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9F90D40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27E49C8" w14:textId="2C5CA045" w:rsidR="0050500A" w:rsidRPr="0050500A" w:rsidRDefault="0050500A" w:rsidP="006C57BE">
      <w:pPr>
        <w:pStyle w:val="Heading1"/>
        <w:rPr>
          <w:rFonts w:eastAsia="Times New Roman"/>
        </w:rPr>
      </w:pPr>
      <w:r w:rsidRPr="0050500A">
        <w:rPr>
          <w:rFonts w:eastAsia="Times New Roman"/>
        </w:rPr>
        <w:t xml:space="preserve">Ιδιότητα </w:t>
      </w:r>
      <w:r w:rsidR="00B60807" w:rsidRPr="001D7CF2">
        <w:rPr>
          <w:position w:val="-10"/>
        </w:rPr>
        <w:object w:dxaOrig="999" w:dyaOrig="320" w14:anchorId="05B974C7">
          <v:shape id="_x0000_i1236" type="#_x0000_t75" style="width:49.8pt;height:16.1pt" o:ole="">
            <v:imagedata r:id="rId144" o:title=""/>
          </v:shape>
          <o:OLEObject Type="Embed" ProgID="Equation.DSMT4" ShapeID="_x0000_i1236" DrawAspect="Content" ObjectID="_1602321833" r:id="rId145"/>
        </w:object>
      </w:r>
    </w:p>
    <w:p w14:paraId="21E16F79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>Αν χωρίσουμε το εμβαδό στα τμήματα</w:t>
      </w:r>
    </w:p>
    <w:p w14:paraId="607E4B6C" w14:textId="6F079272" w:rsidR="0050500A" w:rsidRPr="0050500A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10"/>
          <w:sz w:val="24"/>
          <w:szCs w:val="24"/>
        </w:rPr>
        <w:object w:dxaOrig="2820" w:dyaOrig="320" w14:anchorId="69509ACC">
          <v:shape id="_x0000_i1239" type="#_x0000_t75" style="width:140.95pt;height:16.1pt" o:ole="">
            <v:imagedata r:id="rId146" o:title=""/>
          </v:shape>
          <o:OLEObject Type="Embed" ProgID="Equation.DSMT4" ShapeID="_x0000_i1239" DrawAspect="Content" ObjectID="_1602321834" r:id="rId147"/>
        </w:object>
      </w:r>
    </w:p>
    <w:p w14:paraId="68205F99" w14:textId="1D39C403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τότε το συνολικό εμβαδό θα είναι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3440" w:dyaOrig="320" w14:anchorId="75DF002D">
          <v:shape id="_x0000_i1242" type="#_x0000_t75" style="width:172.35pt;height:16.1pt" o:ole="">
            <v:imagedata r:id="rId148" o:title=""/>
          </v:shape>
          <o:OLEObject Type="Embed" ProgID="Equation.DSMT4" ShapeID="_x0000_i1242" DrawAspect="Content" ObjectID="_1602321835" r:id="rId149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D0069F7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3EE0C76" w14:textId="4D5361A9" w:rsidR="0050500A" w:rsidRPr="0050500A" w:rsidRDefault="0050500A" w:rsidP="006C57BE">
      <w:pPr>
        <w:pStyle w:val="Heading1"/>
        <w:rPr>
          <w:rFonts w:eastAsia="Times New Roman"/>
        </w:rPr>
      </w:pPr>
      <w:r w:rsidRPr="0050500A">
        <w:rPr>
          <w:rFonts w:eastAsia="Times New Roman"/>
        </w:rPr>
        <w:t xml:space="preserve">Ιδιότητα </w:t>
      </w:r>
      <w:r w:rsidR="00B60807" w:rsidRPr="001D7CF2">
        <w:rPr>
          <w:position w:val="-10"/>
        </w:rPr>
        <w:object w:dxaOrig="859" w:dyaOrig="320" w14:anchorId="6EE531EE">
          <v:shape id="_x0000_i1245" type="#_x0000_t75" style="width:42.9pt;height:16.1pt" o:ole="">
            <v:imagedata r:id="rId150" o:title=""/>
          </v:shape>
          <o:OLEObject Type="Embed" ProgID="Equation.DSMT4" ShapeID="_x0000_i1245" DrawAspect="Content" ObjectID="_1602321836" r:id="rId151"/>
        </w:object>
      </w:r>
    </w:p>
    <w:p w14:paraId="6E60DBA3" w14:textId="4F034BBF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Αφού το εμβαδό στο </w:t>
      </w:r>
      <w:r w:rsidR="00B60807" w:rsidRPr="001D7CF2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F820554">
          <v:shape id="_x0000_i1248" type="#_x0000_t75" style="width:6.9pt;height:13pt" o:ole="">
            <v:imagedata r:id="rId152" o:title=""/>
          </v:shape>
          <o:OLEObject Type="Embed" ProgID="Equation.DSMT4" ShapeID="_x0000_i1248" DrawAspect="Content" ObjectID="_1602321837" r:id="rId153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είναι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F85726E">
          <v:shape id="_x0000_i1251" type="#_x0000_t75" style="width:9.95pt;height:13.8pt" o:ole="">
            <v:imagedata r:id="rId154" o:title=""/>
          </v:shape>
          <o:OLEObject Type="Embed" ProgID="Equation.DSMT4" ShapeID="_x0000_i1251" DrawAspect="Content" ObjectID="_1602321838" r:id="rId155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σύμφωνα με την προηγούμενη ιδιότητα δεν είναι φραγμένο προς τα δεξιά, θα υπάρχει τιμή στην οποία θα ισούται με </w:t>
      </w:r>
      <w:r w:rsidR="00B60807" w:rsidRPr="001D7CF2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3B53600">
          <v:shape id="_x0000_i1254" type="#_x0000_t75" style="width:6.9pt;height:13pt" o:ole="">
            <v:imagedata r:id="rId156" o:title=""/>
          </v:shape>
          <o:OLEObject Type="Embed" ProgID="Equation.DSMT4" ShapeID="_x0000_i1254" DrawAspect="Content" ObjectID="_1602321839" r:id="rId157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. Έτσι υπάρχει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17419C3">
          <v:shape id="_x0000_i1257" type="#_x0000_t75" style="width:26.05pt;height:13.8pt" o:ole="">
            <v:imagedata r:id="rId158" o:title=""/>
          </v:shape>
          <o:OLEObject Type="Embed" ProgID="Equation.DSMT4" ShapeID="_x0000_i1257" DrawAspect="Content" ObjectID="_1602321840" r:id="rId159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ώστε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723EFEF">
          <v:shape id="_x0000_i1260" type="#_x0000_t75" style="width:42.9pt;height:16.1pt" o:ole="">
            <v:imagedata r:id="rId160" o:title=""/>
          </v:shape>
          <o:OLEObject Type="Embed" ProgID="Equation.DSMT4" ShapeID="_x0000_i1260" DrawAspect="Content" ObjectID="_1602321841" r:id="rId161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4D6F514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584B34B" w14:textId="5EE344C1" w:rsidR="0050500A" w:rsidRPr="0050500A" w:rsidRDefault="0050500A" w:rsidP="006C57BE">
      <w:pPr>
        <w:pStyle w:val="Heading1"/>
        <w:rPr>
          <w:rFonts w:eastAsia="Times New Roman"/>
        </w:rPr>
      </w:pPr>
      <w:r w:rsidRPr="0050500A">
        <w:rPr>
          <w:rFonts w:eastAsia="Times New Roman"/>
        </w:rPr>
        <w:lastRenderedPageBreak/>
        <w:t xml:space="preserve">Ιδιότητα </w:t>
      </w:r>
      <w:r w:rsidR="00B60807" w:rsidRPr="001D7CF2">
        <w:rPr>
          <w:position w:val="-24"/>
        </w:rPr>
        <w:object w:dxaOrig="1420" w:dyaOrig="620" w14:anchorId="4E9A5992">
          <v:shape id="_x0000_i1263" type="#_x0000_t75" style="width:71.25pt;height:30.65pt" o:ole="">
            <v:imagedata r:id="rId162" o:title=""/>
          </v:shape>
          <o:OLEObject Type="Embed" ProgID="Equation.DSMT4" ShapeID="_x0000_i1263" DrawAspect="Content" ObjectID="_1602321842" r:id="rId163"/>
        </w:object>
      </w:r>
    </w:p>
    <w:p w14:paraId="1EDF1279" w14:textId="1B11A2FF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Για τον ίδιο λόγο με την 1η ιδιότητα. Το σημείο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4223B132">
          <v:shape id="_x0000_i1266" type="#_x0000_t75" style="width:22.2pt;height:13.8pt" o:ole="">
            <v:imagedata r:id="rId164" o:title=""/>
          </v:shape>
          <o:OLEObject Type="Embed" ProgID="Equation.DSMT4" ShapeID="_x0000_i1266" DrawAspect="Content" ObjectID="_1602321843" r:id="rId165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βρίσκεται αριστερά από το </w:t>
      </w:r>
      <w:r w:rsidR="00B60807" w:rsidRPr="001D7CF2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0FB1187">
          <v:shape id="_x0000_i1269" type="#_x0000_t75" style="width:6.9pt;height:13pt" o:ole="">
            <v:imagedata r:id="rId166" o:title=""/>
          </v:shape>
          <o:OLEObject Type="Embed" ProgID="Equation.DSMT4" ShapeID="_x0000_i1269" DrawAspect="Content" ObjectID="_1602321844" r:id="rId167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μάλιστα το διάστημα </w:t>
      </w:r>
      <w:r w:rsidR="00B60807" w:rsidRPr="001D7CF2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8F43268">
          <v:shape id="_x0000_i1272" type="#_x0000_t75" style="width:29.85pt;height:30.65pt" o:ole="">
            <v:imagedata r:id="rId168" o:title=""/>
          </v:shape>
          <o:OLEObject Type="Embed" ProgID="Equation.DSMT4" ShapeID="_x0000_i1272" DrawAspect="Content" ObjectID="_1602321845" r:id="rId169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είναι σμίκρυνση του διαστήματος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2646001">
          <v:shape id="_x0000_i1275" type="#_x0000_t75" style="width:26.05pt;height:16.1pt" o:ole="">
            <v:imagedata r:id="rId170" o:title=""/>
          </v:shape>
          <o:OLEObject Type="Embed" ProgID="Equation.DSMT4" ShapeID="_x0000_i1275" DrawAspect="Content" ObjectID="_1602321846" r:id="rId171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τά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5236376">
          <v:shape id="_x0000_i1278" type="#_x0000_t75" style="width:9.95pt;height:10.7pt" o:ole="">
            <v:imagedata r:id="rId172" o:title=""/>
          </v:shape>
          <o:OLEObject Type="Embed" ProgID="Equation.DSMT4" ShapeID="_x0000_i1278" DrawAspect="Content" ObjectID="_1602321847" r:id="rId173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στον οριζόντιο άξονα. Το πρόσημο - μπροστά στο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549805BE">
          <v:shape id="_x0000_i1281" type="#_x0000_t75" style="width:26.8pt;height:16.1pt" o:ole="">
            <v:imagedata r:id="rId174" o:title=""/>
          </v:shape>
          <o:OLEObject Type="Embed" ProgID="Equation.DSMT4" ShapeID="_x0000_i1281" DrawAspect="Content" ObjectID="_1602321848" r:id="rId175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έχει να κάνει με τη σύμβαση ότι θα θεωρούμε κάθε εμβαδό προς τα δεξιά θετικό, ενώ προς τα αριστερά αρνητικό.</w:t>
      </w:r>
    </w:p>
    <w:p w14:paraId="6ED477B5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8014D18" w14:textId="20292B8E" w:rsidR="0050500A" w:rsidRPr="0050500A" w:rsidRDefault="0050500A" w:rsidP="006C57BE">
      <w:pPr>
        <w:pStyle w:val="Heading1"/>
        <w:rPr>
          <w:rFonts w:eastAsia="Times New Roman"/>
        </w:rPr>
      </w:pPr>
      <w:r w:rsidRPr="0050500A">
        <w:rPr>
          <w:rFonts w:eastAsia="Times New Roman"/>
        </w:rPr>
        <w:t xml:space="preserve">Ιδιότητα </w:t>
      </w:r>
      <w:r w:rsidR="00B60807" w:rsidRPr="001D7CF2">
        <w:rPr>
          <w:position w:val="-10"/>
        </w:rPr>
        <w:object w:dxaOrig="1020" w:dyaOrig="360" w14:anchorId="701DA170">
          <v:shape id="_x0000_i1284" type="#_x0000_t75" style="width:51.3pt;height:18.4pt" o:ole="">
            <v:imagedata r:id="rId176" o:title=""/>
          </v:shape>
          <o:OLEObject Type="Embed" ProgID="Equation.DSMT4" ShapeID="_x0000_i1284" DrawAspect="Content" ObjectID="_1602321849" r:id="rId177"/>
        </w:object>
      </w:r>
      <w:r w:rsidRPr="0050500A">
        <w:rPr>
          <w:rFonts w:eastAsia="Times New Roman"/>
        </w:rPr>
        <w:t xml:space="preserve">, </w:t>
      </w:r>
      <w:r w:rsidR="00B60807" w:rsidRPr="001D7CF2">
        <w:rPr>
          <w:position w:val="-6"/>
        </w:rPr>
        <w:object w:dxaOrig="620" w:dyaOrig="279" w14:anchorId="5BDFE83E">
          <v:shape id="_x0000_i1287" type="#_x0000_t75" style="width:30.65pt;height:13.8pt" o:ole="">
            <v:imagedata r:id="rId178" o:title=""/>
          </v:shape>
          <o:OLEObject Type="Embed" ProgID="Equation.DSMT4" ShapeID="_x0000_i1287" DrawAspect="Content" ObjectID="_1602321850" r:id="rId179"/>
        </w:object>
      </w:r>
    </w:p>
    <w:p w14:paraId="14F772C1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>Αν χωρίσουμε τα εμβαδά κάτω από την γραφική παράσταση στα διαστήματα</w:t>
      </w:r>
    </w:p>
    <w:p w14:paraId="73FA1234" w14:textId="315C2013" w:rsidR="0050500A" w:rsidRPr="0050500A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10"/>
          <w:sz w:val="24"/>
          <w:szCs w:val="24"/>
        </w:rPr>
        <w:object w:dxaOrig="4720" w:dyaOrig="360" w14:anchorId="156F1CFA">
          <v:shape id="_x0000_i1290" type="#_x0000_t75" style="width:235.9pt;height:18.4pt" o:ole="">
            <v:imagedata r:id="rId180" o:title=""/>
          </v:shape>
          <o:OLEObject Type="Embed" ProgID="Equation.DSMT4" ShapeID="_x0000_i1290" DrawAspect="Content" ObjectID="_1602321851" r:id="rId181"/>
        </w:object>
      </w:r>
    </w:p>
    <w:p w14:paraId="5B9948A7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>τότε τα εμβαδά θα ισούνται με</w:t>
      </w:r>
    </w:p>
    <w:p w14:paraId="72057893" w14:textId="77777777" w:rsidR="001D7CF2" w:rsidRPr="001D7CF2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10"/>
          <w:sz w:val="24"/>
          <w:szCs w:val="24"/>
        </w:rPr>
        <w:object w:dxaOrig="4560" w:dyaOrig="360" w14:anchorId="2A8A0FD0">
          <v:shape id="_x0000_i1293" type="#_x0000_t75" style="width:228.25pt;height:18.4pt" o:ole="">
            <v:imagedata r:id="rId182" o:title=""/>
          </v:shape>
          <o:OLEObject Type="Embed" ProgID="Equation.DSMT4" ShapeID="_x0000_i1293" DrawAspect="Content" ObjectID="_1602321852" r:id="rId183"/>
        </w:object>
      </w:r>
    </w:p>
    <w:p w14:paraId="3F104E68" w14:textId="77777777" w:rsidR="001D7CF2" w:rsidRPr="001D7CF2" w:rsidRDefault="001D7CF2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78390D4C" w14:textId="1F6401D6" w:rsidR="0050500A" w:rsidRPr="0050500A" w:rsidRDefault="001D7CF2" w:rsidP="006C57BE">
      <w:pPr>
        <w:pStyle w:val="Heading1"/>
        <w:rPr>
          <w:rFonts w:eastAsia="Times New Roman"/>
        </w:rPr>
      </w:pPr>
      <w:r w:rsidRPr="001D7CF2">
        <w:rPr>
          <w:rFonts w:eastAsia="Times New Roman"/>
        </w:rPr>
        <w:t xml:space="preserve">Ιδιότητα </w:t>
      </w:r>
      <w:r w:rsidRPr="001D7CF2">
        <w:rPr>
          <w:position w:val="-10"/>
        </w:rPr>
        <w:object w:dxaOrig="1020" w:dyaOrig="360" w14:anchorId="0F3CBC2B">
          <v:shape id="_x0000_i1572" type="#_x0000_t75" style="width:51.3pt;height:18.4pt" o:ole="">
            <v:imagedata r:id="rId184" o:title=""/>
          </v:shape>
          <o:OLEObject Type="Embed" ProgID="Equation.DSMT4" ShapeID="_x0000_i1572" DrawAspect="Content" ObjectID="_1602321853" r:id="rId185"/>
        </w:object>
      </w:r>
      <w:r w:rsidR="0050500A" w:rsidRPr="0050500A">
        <w:rPr>
          <w:rFonts w:eastAsia="Times New Roman"/>
        </w:rPr>
        <w:t xml:space="preserve">, </w:t>
      </w:r>
      <w:r w:rsidR="00B60807" w:rsidRPr="001D7CF2">
        <w:rPr>
          <w:position w:val="-10"/>
        </w:rPr>
        <w:object w:dxaOrig="620" w:dyaOrig="320" w14:anchorId="7FB087D1">
          <v:shape id="_x0000_i1299" type="#_x0000_t75" style="width:30.65pt;height:16.1pt" o:ole="">
            <v:imagedata r:id="rId186" o:title=""/>
          </v:shape>
          <o:OLEObject Type="Embed" ProgID="Equation.DSMT4" ShapeID="_x0000_i1299" DrawAspect="Content" ObjectID="_1602321854" r:id="rId187"/>
        </w:object>
      </w:r>
      <w:r w:rsidR="0050500A" w:rsidRPr="0050500A">
        <w:rPr>
          <w:rFonts w:eastAsia="Times New Roman"/>
        </w:rPr>
        <w:t xml:space="preserve">, </w:t>
      </w:r>
      <w:r w:rsidR="00B60807" w:rsidRPr="001D7CF2">
        <w:rPr>
          <w:position w:val="-6"/>
        </w:rPr>
        <w:object w:dxaOrig="560" w:dyaOrig="279" w14:anchorId="1C4CB890">
          <v:shape id="_x0000_i1302" type="#_x0000_t75" style="width:28.35pt;height:13.8pt" o:ole="">
            <v:imagedata r:id="rId188" o:title=""/>
          </v:shape>
          <o:OLEObject Type="Embed" ProgID="Equation.DSMT4" ShapeID="_x0000_i1302" DrawAspect="Content" ObjectID="_1602321855" r:id="rId189"/>
        </w:object>
      </w:r>
    </w:p>
    <w:p w14:paraId="3FC0183E" w14:textId="1802B263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Έστω </w:t>
      </w:r>
      <w:r w:rsidR="00B60807" w:rsidRPr="001D7CF2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5AA7412D">
          <v:shape id="_x0000_i1305" type="#_x0000_t75" style="width:32.95pt;height:30.65pt" o:ole="">
            <v:imagedata r:id="rId190" o:title=""/>
          </v:shape>
          <o:OLEObject Type="Embed" ProgID="Equation.DSMT4" ShapeID="_x0000_i1305" DrawAspect="Content" ObjectID="_1602321856" r:id="rId191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>. Τότε σύμφωνα με την προηγούμενη ιδιότητα</w:t>
      </w:r>
    </w:p>
    <w:p w14:paraId="476ED146" w14:textId="738DB50D" w:rsidR="0050500A" w:rsidRPr="0050500A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10"/>
          <w:sz w:val="24"/>
          <w:szCs w:val="24"/>
        </w:rPr>
        <w:object w:dxaOrig="1660" w:dyaOrig="520" w14:anchorId="0406B5FC">
          <v:shape id="_x0000_i1308" type="#_x0000_t75" style="width:82.7pt;height:26.05pt" o:ole="">
            <v:imagedata r:id="rId192" o:title=""/>
          </v:shape>
          <o:OLEObject Type="Embed" ProgID="Equation.DSMT4" ShapeID="_x0000_i1308" DrawAspect="Content" ObjectID="_1602321857" r:id="rId193"/>
        </w:object>
      </w:r>
    </w:p>
    <w:p w14:paraId="015F409A" w14:textId="799F3A6C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Αν τώρα χωρίζουμε το διάστημα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C85DF53">
          <v:shape id="_x0000_i1311" type="#_x0000_t75" style="width:26.05pt;height:16.1pt" o:ole="">
            <v:imagedata r:id="rId194" o:title=""/>
          </v:shape>
          <o:OLEObject Type="Embed" ProgID="Equation.DSMT4" ShapeID="_x0000_i1311" DrawAspect="Content" ObjectID="_1602321858" r:id="rId195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σε διαστήματα</w:t>
      </w:r>
    </w:p>
    <w:p w14:paraId="3E3E0313" w14:textId="08E7B0F3" w:rsidR="0050500A" w:rsidRPr="0050500A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10"/>
          <w:sz w:val="24"/>
          <w:szCs w:val="24"/>
        </w:rPr>
        <w:object w:dxaOrig="4860" w:dyaOrig="520" w14:anchorId="3BD6A166">
          <v:shape id="_x0000_i1314" type="#_x0000_t75" style="width:242.8pt;height:26.05pt" o:ole="">
            <v:imagedata r:id="rId196" o:title=""/>
          </v:shape>
          <o:OLEObject Type="Embed" ProgID="Equation.DSMT4" ShapeID="_x0000_i1314" DrawAspect="Content" ObjectID="_1602321859" r:id="rId197"/>
        </w:object>
      </w:r>
    </w:p>
    <w:p w14:paraId="6C08D368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>τότε και σύμφωνα με την πρώτη ιδιότητα θα ισχύει</w:t>
      </w:r>
    </w:p>
    <w:p w14:paraId="29A32A7A" w14:textId="21C0CFEF" w:rsidR="0050500A" w:rsidRPr="0050500A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10"/>
          <w:sz w:val="24"/>
          <w:szCs w:val="24"/>
        </w:rPr>
        <w:object w:dxaOrig="5120" w:dyaOrig="520" w14:anchorId="7F3FBBF4">
          <v:shape id="_x0000_i1317" type="#_x0000_t75" style="width:255.85pt;height:26.05pt" o:ole="">
            <v:imagedata r:id="rId198" o:title=""/>
          </v:shape>
          <o:OLEObject Type="Embed" ProgID="Equation.DSMT4" ShapeID="_x0000_i1317" DrawAspect="Content" ObjectID="_1602321860" r:id="rId199"/>
        </w:object>
      </w:r>
    </w:p>
    <w:p w14:paraId="73A16129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>Δηλαδή</w:t>
      </w:r>
    </w:p>
    <w:p w14:paraId="11194FBE" w14:textId="7B37E31D" w:rsidR="0050500A" w:rsidRPr="0050500A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24"/>
          <w:sz w:val="24"/>
          <w:szCs w:val="24"/>
        </w:rPr>
        <w:object w:dxaOrig="1560" w:dyaOrig="660" w14:anchorId="4824DBFE">
          <v:shape id="_x0000_i1320" type="#_x0000_t75" style="width:78.15pt;height:32.95pt" o:ole="">
            <v:imagedata r:id="rId200" o:title=""/>
          </v:shape>
          <o:OLEObject Type="Embed" ProgID="Equation.DSMT4" ShapeID="_x0000_i1320" DrawAspect="Content" ObjectID="_1602321861" r:id="rId201"/>
        </w:object>
      </w:r>
    </w:p>
    <w:p w14:paraId="1314EA97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>Αντικαθιστώντας στην αρχική σχέση</w:t>
      </w:r>
    </w:p>
    <w:p w14:paraId="35E7A4E6" w14:textId="77777777" w:rsidR="001D7CF2" w:rsidRPr="001D7CF2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24"/>
          <w:sz w:val="24"/>
          <w:szCs w:val="24"/>
        </w:rPr>
        <w:object w:dxaOrig="4180" w:dyaOrig="660" w14:anchorId="5F207EA0">
          <v:shape id="_x0000_i1323" type="#_x0000_t75" style="width:209.1pt;height:32.95pt" o:ole="">
            <v:imagedata r:id="rId202" o:title=""/>
          </v:shape>
          <o:OLEObject Type="Embed" ProgID="Equation.DSMT4" ShapeID="_x0000_i1323" DrawAspect="Content" ObjectID="_1602321862" r:id="rId203"/>
        </w:object>
      </w:r>
    </w:p>
    <w:p w14:paraId="330FB355" w14:textId="77777777" w:rsidR="001D7CF2" w:rsidRPr="001D7CF2" w:rsidRDefault="001D7CF2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CBBADF7" w14:textId="77777777" w:rsidR="001D7CF2" w:rsidRPr="001D7CF2" w:rsidRDefault="001D7CF2" w:rsidP="006C57BE">
      <w:pPr>
        <w:pStyle w:val="Heading1"/>
      </w:pPr>
      <w:r w:rsidRPr="001D7CF2">
        <w:lastRenderedPageBreak/>
        <w:t xml:space="preserve">Ιδιότητα </w:t>
      </w:r>
      <w:r w:rsidRPr="001D7CF2">
        <w:rPr>
          <w:position w:val="-6"/>
        </w:rPr>
        <w:object w:dxaOrig="540" w:dyaOrig="220" w14:anchorId="05204F34">
          <v:shape id="_x0000_i1585" type="#_x0000_t75" style="width:26.8pt;height:10.7pt" o:ole="">
            <v:imagedata r:id="rId204" o:title=""/>
          </v:shape>
          <o:OLEObject Type="Embed" ProgID="Equation.DSMT4" ShapeID="_x0000_i1585" DrawAspect="Content" ObjectID="_1602321863" r:id="rId205"/>
        </w:object>
      </w:r>
    </w:p>
    <w:p w14:paraId="1F47C8D0" w14:textId="4DC7E88D" w:rsidR="0050500A" w:rsidRPr="0050500A" w:rsidRDefault="001D7CF2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sz w:val="24"/>
          <w:szCs w:val="24"/>
        </w:rPr>
        <w:t xml:space="preserve">Το </w:t>
      </w:r>
      <w:r w:rsidRPr="001D7CF2">
        <w:rPr>
          <w:rFonts w:ascii="Times New Roman" w:hAnsi="Times New Roman" w:cs="Times New Roman"/>
          <w:position w:val="-12"/>
          <w:sz w:val="24"/>
          <w:szCs w:val="24"/>
        </w:rPr>
        <w:object w:dxaOrig="460" w:dyaOrig="380" w14:anchorId="238CFB78">
          <v:shape id="_x0000_i1593" type="#_x0000_t75" style="width:23pt;height:19.15pt" o:ole="">
            <v:imagedata r:id="rId206" o:title=""/>
          </v:shape>
          <o:OLEObject Type="Embed" ProgID="Equation.DSMT4" ShapeID="_x0000_i1593" DrawAspect="Content" ObjectID="_1602321864" r:id="rId207"/>
        </w:object>
      </w:r>
      <w:r w:rsidR="0050500A" w:rsidRPr="0050500A">
        <w:rPr>
          <w:rFonts w:ascii="Times New Roman" w:eastAsia="Times New Roman" w:hAnsi="Times New Roman" w:cs="Times New Roman"/>
          <w:sz w:val="24"/>
          <w:szCs w:val="24"/>
        </w:rPr>
        <w:t xml:space="preserve"> για πολύ μικρό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BEC61A4">
          <v:shape id="_x0000_i1332" type="#_x0000_t75" style="width:30.65pt;height:16.1pt" o:ole="">
            <v:imagedata r:id="rId208" o:title=""/>
          </v:shape>
          <o:OLEObject Type="Embed" ProgID="Equation.DSMT4" ShapeID="_x0000_i1332" DrawAspect="Content" ObjectID="_1602321865" r:id="rId209"/>
        </w:object>
      </w:r>
      <w:r w:rsidR="0050500A" w:rsidRPr="0050500A">
        <w:rPr>
          <w:rFonts w:ascii="Times New Roman" w:eastAsia="Times New Roman" w:hAnsi="Times New Roman" w:cs="Times New Roman"/>
          <w:sz w:val="24"/>
          <w:szCs w:val="24"/>
        </w:rPr>
        <w:t xml:space="preserve"> προσεγγίζει το ορθογώνιο με ύψος </w:t>
      </w:r>
      <w:r w:rsidR="00B60807" w:rsidRPr="001D7CF2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22D41E4">
          <v:shape id="_x0000_i1335" type="#_x0000_t75" style="width:6.9pt;height:13pt" o:ole="">
            <v:imagedata r:id="rId210" o:title=""/>
          </v:shape>
          <o:OLEObject Type="Embed" ProgID="Equation.DSMT4" ShapeID="_x0000_i1335" DrawAspect="Content" ObjectID="_1602321866" r:id="rId211"/>
        </w:object>
      </w:r>
      <w:r w:rsidR="0050500A" w:rsidRPr="0050500A">
        <w:rPr>
          <w:rFonts w:ascii="Times New Roman" w:eastAsia="Times New Roman" w:hAnsi="Times New Roman" w:cs="Times New Roman"/>
          <w:sz w:val="24"/>
          <w:szCs w:val="24"/>
        </w:rPr>
        <w:t xml:space="preserve"> και μήκος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C07FF1B">
          <v:shape id="_x0000_i1338" type="#_x0000_t75" style="width:9.95pt;height:10.7pt" o:ole="">
            <v:imagedata r:id="rId212" o:title=""/>
          </v:shape>
          <o:OLEObject Type="Embed" ProgID="Equation.DSMT4" ShapeID="_x0000_i1338" DrawAspect="Content" ObjectID="_1602321867" r:id="rId213"/>
        </w:object>
      </w:r>
      <w:r w:rsidR="0050500A" w:rsidRPr="0050500A">
        <w:rPr>
          <w:rFonts w:ascii="Times New Roman" w:eastAsia="Times New Roman" w:hAnsi="Times New Roman" w:cs="Times New Roman"/>
          <w:sz w:val="24"/>
          <w:szCs w:val="24"/>
        </w:rPr>
        <w:t xml:space="preserve">. Έτσι για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3A0E0E5A">
          <v:shape id="_x0000_i1341" type="#_x0000_t75" style="width:32.95pt;height:13.8pt" o:ole="">
            <v:imagedata r:id="rId214" o:title=""/>
          </v:shape>
          <o:OLEObject Type="Embed" ProgID="Equation.DSMT4" ShapeID="_x0000_i1341" DrawAspect="Content" ObjectID="_1602321868" r:id="rId215"/>
        </w:object>
      </w:r>
      <w:r w:rsidR="0050500A" w:rsidRPr="0050500A">
        <w:rPr>
          <w:rFonts w:ascii="Times New Roman" w:eastAsia="Times New Roman" w:hAnsi="Times New Roman" w:cs="Times New Roman"/>
          <w:sz w:val="24"/>
          <w:szCs w:val="24"/>
        </w:rPr>
        <w:t xml:space="preserve"> ισχύει</w:t>
      </w:r>
    </w:p>
    <w:p w14:paraId="1FEF8CA9" w14:textId="48AD6441" w:rsidR="0050500A" w:rsidRPr="0050500A" w:rsidRDefault="00B60807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7CF2">
        <w:rPr>
          <w:rFonts w:ascii="Times New Roman" w:hAnsi="Times New Roman" w:cs="Times New Roman"/>
          <w:position w:val="-32"/>
          <w:sz w:val="24"/>
          <w:szCs w:val="24"/>
        </w:rPr>
        <w:object w:dxaOrig="4580" w:dyaOrig="760" w14:anchorId="62F49FF6">
          <v:shape id="_x0000_i1344" type="#_x0000_t75" style="width:229pt;height:38.3pt" o:ole="">
            <v:imagedata r:id="rId216" o:title=""/>
          </v:shape>
          <o:OLEObject Type="Embed" ProgID="Equation.DSMT4" ShapeID="_x0000_i1344" DrawAspect="Content" ObjectID="_1602321869" r:id="rId217"/>
        </w:object>
      </w:r>
    </w:p>
    <w:p w14:paraId="43F3F29B" w14:textId="4A13CC55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Το οποίο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760" w:dyaOrig="520" w14:anchorId="17729EA6">
          <v:shape id="_x0000_i1347" type="#_x0000_t75" style="width:38.3pt;height:26.05pt" o:ole="">
            <v:imagedata r:id="rId218" o:title=""/>
          </v:shape>
          <o:OLEObject Type="Embed" ProgID="Equation.DSMT4" ShapeID="_x0000_i1347" DrawAspect="Content" ObjectID="_1602321870" r:id="rId219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για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3C4A0266">
          <v:shape id="_x0000_i1350" type="#_x0000_t75" style="width:32.95pt;height:13.8pt" o:ole="">
            <v:imagedata r:id="rId220" o:title=""/>
          </v:shape>
          <o:OLEObject Type="Embed" ProgID="Equation.DSMT4" ShapeID="_x0000_i1350" DrawAspect="Content" ObjectID="_1602321871" r:id="rId221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ισούται με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2CA6BBDC">
          <v:shape id="_x0000_i1353" type="#_x0000_t75" style="width:9.2pt;height:10.7pt" o:ole="">
            <v:imagedata r:id="rId222" o:title=""/>
          </v:shape>
          <o:OLEObject Type="Embed" ProgID="Equation.DSMT4" ShapeID="_x0000_i1353" DrawAspect="Content" ObjectID="_1602321872" r:id="rId223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. Δηλαδή </w:t>
      </w:r>
      <w:r w:rsidR="00B60807" w:rsidRPr="001D7CF2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47AD42A5">
          <v:shape id="_x0000_i1356" type="#_x0000_t75" style="width:26.8pt;height:10.7pt" o:ole="">
            <v:imagedata r:id="rId224" o:title=""/>
          </v:shape>
          <o:OLEObject Type="Embed" ProgID="Equation.DSMT4" ShapeID="_x0000_i1356" DrawAspect="Content" ObjectID="_1602321873" r:id="rId225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AEFB88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3F42E01" w14:textId="31D6D263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Δείξαμε λοιπόν ότι σε όλους τους ρητούς αριθμούς η </w:t>
      </w:r>
      <w:r w:rsidR="00B60807" w:rsidRPr="001D7CF2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E12912A">
          <v:shape id="_x0000_i1359" type="#_x0000_t75" style="width:12.25pt;height:16.1pt" o:ole="">
            <v:imagedata r:id="rId226" o:title=""/>
          </v:shape>
          <o:OLEObject Type="Embed" ProgID="Equation.DSMT4" ShapeID="_x0000_i1359" DrawAspect="Content" ObjectID="_1602321874" r:id="rId227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 έχει όλες τις ιδιότητες της συνάρτησης </w:t>
      </w:r>
      <w:r w:rsidR="00B60807" w:rsidRPr="001D7CF2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D92074B">
          <v:shape id="_x0000_i1362" type="#_x0000_t75" style="width:13pt;height:13pt" o:ole="">
            <v:imagedata r:id="rId228" o:title=""/>
          </v:shape>
          <o:OLEObject Type="Embed" ProgID="Equation.DSMT4" ShapeID="_x0000_i1362" DrawAspect="Content" ObjectID="_1602321875" r:id="rId229"/>
        </w:object>
      </w:r>
      <w:r w:rsidRPr="0050500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995AC89" w14:textId="77777777" w:rsidR="0050500A" w:rsidRPr="0050500A" w:rsidRDefault="0050500A" w:rsidP="001D7CF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6292A9E" w14:textId="6CEAD0BA" w:rsidR="00253D04" w:rsidRPr="006C57BE" w:rsidRDefault="0050500A" w:rsidP="006C57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500A">
        <w:rPr>
          <w:rFonts w:ascii="Times New Roman" w:eastAsia="Times New Roman" w:hAnsi="Times New Roman" w:cs="Times New Roman"/>
          <w:sz w:val="24"/>
          <w:szCs w:val="24"/>
        </w:rPr>
        <w:t xml:space="preserve">Όλα τα προηγούμενα θα μπορούσαμε βέβαια να τα δείξουμε με την βοήθεια της άλγεβρας ή της ανάλυσης, αλλά σκοπός ήταν να γίνει μία προσέγγιση </w:t>
      </w:r>
      <w:bookmarkStart w:id="0" w:name="_GoBack"/>
      <w:bookmarkEnd w:id="0"/>
      <w:r w:rsidRPr="0050500A">
        <w:rPr>
          <w:rFonts w:ascii="Times New Roman" w:eastAsia="Times New Roman" w:hAnsi="Times New Roman" w:cs="Times New Roman"/>
          <w:sz w:val="24"/>
          <w:szCs w:val="24"/>
        </w:rPr>
        <w:t>από την πλευρά της γεωμετρίας - εμβαδών.</w:t>
      </w:r>
    </w:p>
    <w:sectPr w:rsidR="00253D04" w:rsidRPr="006C57BE" w:rsidSect="001D7CF2">
      <w:pgSz w:w="11906" w:h="16838"/>
      <w:pgMar w:top="3005" w:right="2268" w:bottom="3005" w:left="226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F416D8"/>
    <w:multiLevelType w:val="hybridMultilevel"/>
    <w:tmpl w:val="27EE45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500A"/>
    <w:rsid w:val="0019478C"/>
    <w:rsid w:val="001D7CF2"/>
    <w:rsid w:val="00253D04"/>
    <w:rsid w:val="0050500A"/>
    <w:rsid w:val="006C57BE"/>
    <w:rsid w:val="00A61FCA"/>
    <w:rsid w:val="00B60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09F9BE"/>
  <w15:chartTrackingRefBased/>
  <w15:docId w15:val="{2176E9BA-335D-4D39-BD20-5BB4A194AD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C57B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50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500A"/>
    <w:rPr>
      <w:rFonts w:ascii="Courier New" w:eastAsia="Times New Roman" w:hAnsi="Courier New" w:cs="Courier New"/>
      <w:sz w:val="20"/>
      <w:szCs w:val="20"/>
      <w:lang w:val="en-US"/>
    </w:rPr>
  </w:style>
  <w:style w:type="table" w:styleId="TableGrid">
    <w:name w:val="Table Grid"/>
    <w:basedOn w:val="TableNormal"/>
    <w:uiPriority w:val="39"/>
    <w:rsid w:val="005050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50500A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0500A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har"/>
    <w:rsid w:val="001D7CF2"/>
    <w:pPr>
      <w:tabs>
        <w:tab w:val="center" w:pos="4160"/>
        <w:tab w:val="right" w:pos="830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1D7CF2"/>
    <w:rPr>
      <w:rFonts w:ascii="Courier New" w:eastAsia="Times New Roman" w:hAnsi="Courier New" w:cs="Courier New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6C57B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6C57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070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4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png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hyperlink" Target="mailto:costasmath@yahoo.gr" TargetMode="Externa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hyperlink" Target="mailto:pecoaganzi@gmail.com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5</Pages>
  <Words>959</Words>
  <Characters>546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stas</dc:creator>
  <cp:keywords/>
  <dc:description/>
  <cp:lastModifiedBy>costas</cp:lastModifiedBy>
  <cp:revision>2</cp:revision>
  <dcterms:created xsi:type="dcterms:W3CDTF">2018-10-29T10:03:00Z</dcterms:created>
  <dcterms:modified xsi:type="dcterms:W3CDTF">2018-10-29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